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Министерство образования и науки Российской Федерации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E0FC7">
        <w:rPr>
          <w:rFonts w:ascii="Times New Roman" w:eastAsiaTheme="minorEastAsia" w:hAnsi="Times New Roman" w:cs="Times New Roman"/>
          <w:sz w:val="24"/>
          <w:szCs w:val="24"/>
          <w:lang w:eastAsia="ru-RU"/>
        </w:rPr>
        <w:t>НОВОСИБИРСКИЙ ГОСУДАРСТВЕННЫЙ ТЕХНИЧЕСКИЙ УНИВЕРСИТЕТ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Кафедра прикладной математики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E0FC7" w:rsidRPr="00725631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Лабораторная работа №</w:t>
      </w:r>
      <w:r w:rsidR="00725631" w:rsidRPr="00E116B9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</w:t>
      </w:r>
      <w:r w:rsidR="00725631" w:rsidRPr="00725631">
        <w:rPr>
          <w:rFonts w:ascii="Times New Roman" w:eastAsiaTheme="minorEastAsia" w:hAnsi="Times New Roman" w:cs="Times New Roman"/>
          <w:sz w:val="32"/>
          <w:szCs w:val="32"/>
          <w:lang w:eastAsia="ru-RU"/>
        </w:rPr>
        <w:t>3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по дисциплине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«</w:t>
      </w:r>
      <w:r w:rsidR="008E7B69">
        <w:rPr>
          <w:rFonts w:ascii="Times New Roman" w:eastAsiaTheme="minorEastAsia" w:hAnsi="Times New Roman" w:cs="Times New Roman"/>
          <w:sz w:val="28"/>
          <w:szCs w:val="28"/>
          <w:lang w:eastAsia="ru-RU"/>
        </w:rPr>
        <w:t>Уравнения математической физики</w:t>
      </w:r>
      <w:r w:rsidRPr="009E0FC7">
        <w:rPr>
          <w:rFonts w:ascii="Times New Roman" w:eastAsiaTheme="minorEastAsia" w:hAnsi="Times New Roman" w:cs="Times New Roman"/>
          <w:sz w:val="32"/>
          <w:szCs w:val="32"/>
          <w:lang w:eastAsia="ru-RU"/>
        </w:rPr>
        <w:t>»</w:t>
      </w: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36"/>
          <w:szCs w:val="36"/>
          <w:lang w:eastAsia="ru-RU"/>
        </w:rPr>
      </w:pP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Факультет 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рикладной математики и информатики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Группа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М-01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удент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Курочкин А.В.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реподаватель 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Задорожный А.Г.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Персова М.Г.</w:t>
      </w:r>
    </w:p>
    <w:p w:rsidR="009E0FC7" w:rsidRPr="00E116B9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Вариант</w:t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725631" w:rsidRPr="00E116B9">
        <w:rPr>
          <w:rFonts w:ascii="Times New Roman" w:eastAsiaTheme="minorEastAsia" w:hAnsi="Times New Roman" w:cs="Times New Roman"/>
          <w:sz w:val="28"/>
          <w:szCs w:val="28"/>
          <w:lang w:eastAsia="ru-RU"/>
        </w:rPr>
        <w:t>9</w:t>
      </w: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8E7B69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9E0FC7" w:rsidRDefault="009E0FC7" w:rsidP="009E0FC7">
      <w:pPr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9E0FC7" w:rsidRPr="009E0FC7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овосибирск</w:t>
      </w:r>
    </w:p>
    <w:p w:rsidR="009E0FC7" w:rsidRPr="00A84CDB" w:rsidRDefault="009E0FC7" w:rsidP="009E0FC7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9E0FC7">
        <w:rPr>
          <w:rFonts w:ascii="Times New Roman" w:eastAsiaTheme="minorEastAsia" w:hAnsi="Times New Roman" w:cs="Times New Roman"/>
          <w:sz w:val="28"/>
          <w:szCs w:val="28"/>
          <w:lang w:eastAsia="ru-RU"/>
        </w:rPr>
        <w:t>201</w:t>
      </w:r>
      <w:r w:rsidR="0041691F" w:rsidRPr="00A84CDB">
        <w:rPr>
          <w:rFonts w:ascii="Times New Roman" w:eastAsiaTheme="minorEastAsia" w:hAnsi="Times New Roman" w:cs="Times New Roman"/>
          <w:sz w:val="28"/>
          <w:szCs w:val="28"/>
          <w:lang w:eastAsia="ru-RU"/>
        </w:rPr>
        <w:t>3</w:t>
      </w:r>
    </w:p>
    <w:p w:rsidR="007113B6" w:rsidRPr="00B4772C" w:rsidRDefault="008E7B69" w:rsidP="00B4772C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772C">
        <w:rPr>
          <w:rFonts w:ascii="Times New Roman" w:hAnsi="Times New Roman" w:cs="Times New Roman"/>
          <w:sz w:val="24"/>
          <w:szCs w:val="24"/>
        </w:rPr>
        <w:lastRenderedPageBreak/>
        <w:t>Цель работы</w:t>
      </w:r>
    </w:p>
    <w:p w:rsidR="00725631" w:rsidRDefault="00725631" w:rsidP="00725631">
      <w:pPr>
        <w:pStyle w:val="ac"/>
        <w:ind w:left="-567" w:firstLine="0"/>
        <w:rPr>
          <w:sz w:val="22"/>
          <w:szCs w:val="28"/>
        </w:rPr>
      </w:pPr>
      <w:r>
        <w:rPr>
          <w:sz w:val="22"/>
          <w:szCs w:val="28"/>
        </w:rPr>
        <w:t>Разработать программу решения гармонической задачи методом конечных элементов. Сравнить прямой и итерационной методы реш</w:t>
      </w:r>
      <w:r>
        <w:rPr>
          <w:sz w:val="22"/>
          <w:szCs w:val="28"/>
        </w:rPr>
        <w:t>е</w:t>
      </w:r>
      <w:r>
        <w:rPr>
          <w:sz w:val="22"/>
          <w:szCs w:val="28"/>
        </w:rPr>
        <w:t>ния получаемой в результате конечноэлементной аппроксимации СЛАУ.</w:t>
      </w:r>
    </w:p>
    <w:p w:rsidR="008E7B69" w:rsidRPr="00B4772C" w:rsidRDefault="008E7B69" w:rsidP="00B4772C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772C">
        <w:rPr>
          <w:rFonts w:ascii="Times New Roman" w:hAnsi="Times New Roman" w:cs="Times New Roman"/>
          <w:sz w:val="24"/>
          <w:szCs w:val="24"/>
        </w:rPr>
        <w:t>Задание</w:t>
      </w:r>
    </w:p>
    <w:p w:rsidR="00725631" w:rsidRPr="00E116B9" w:rsidRDefault="00725631" w:rsidP="00725631">
      <w:pPr>
        <w:tabs>
          <w:tab w:val="left" w:pos="567"/>
        </w:tabs>
        <w:spacing w:after="0" w:line="240" w:lineRule="auto"/>
        <w:ind w:left="-567"/>
        <w:jc w:val="both"/>
        <w:rPr>
          <w:rFonts w:ascii="Times New Roman" w:hAnsi="Times New Roman" w:cs="Times New Roman"/>
          <w:sz w:val="24"/>
          <w:szCs w:val="24"/>
        </w:rPr>
      </w:pPr>
      <w:r w:rsidRPr="00725631">
        <w:rPr>
          <w:rFonts w:ascii="Times New Roman" w:hAnsi="Times New Roman" w:cs="Times New Roman"/>
          <w:sz w:val="24"/>
          <w:szCs w:val="24"/>
        </w:rPr>
        <w:t>Решить трехмерную гармоническую задачу в декартовых координатах, базисные функции – трилинейные.</w:t>
      </w:r>
    </w:p>
    <w:p w:rsidR="00F62B78" w:rsidRPr="00001DE0" w:rsidRDefault="00B4772C" w:rsidP="00001DE0">
      <w:pPr>
        <w:pStyle w:val="a7"/>
        <w:numPr>
          <w:ilvl w:val="0"/>
          <w:numId w:val="1"/>
        </w:num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25631">
        <w:rPr>
          <w:rFonts w:ascii="Times New Roman" w:hAnsi="Times New Roman" w:cs="Times New Roman"/>
          <w:sz w:val="24"/>
          <w:szCs w:val="24"/>
        </w:rPr>
        <w:t>Анализ</w:t>
      </w:r>
    </w:p>
    <w:p w:rsidR="00725631" w:rsidRPr="00001DE0" w:rsidRDefault="00725631" w:rsidP="00001DE0">
      <w:pPr>
        <w:pStyle w:val="ae"/>
        <w:spacing w:line="240" w:lineRule="auto"/>
        <w:ind w:left="-567"/>
        <w:rPr>
          <w:sz w:val="24"/>
          <w:szCs w:val="24"/>
        </w:rPr>
      </w:pPr>
      <w:r w:rsidRPr="00001DE0">
        <w:rPr>
          <w:sz w:val="24"/>
          <w:szCs w:val="24"/>
        </w:rPr>
        <w:t xml:space="preserve">Пусть дана дифференциальная задача </w:t>
      </w:r>
      <w:r w:rsidRPr="00001DE0">
        <w:rPr>
          <w:position w:val="-24"/>
          <w:sz w:val="24"/>
          <w:szCs w:val="24"/>
        </w:rPr>
        <w:object w:dxaOrig="2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32.25pt" o:ole="">
            <v:imagedata r:id="rId8" o:title=""/>
          </v:shape>
          <o:OLEObject Type="Embed" ProgID="Equation.DSMT4" ShapeID="_x0000_i1025" DrawAspect="Content" ObjectID="_1428108184" r:id="rId9"/>
        </w:object>
      </w:r>
      <w:r w:rsidRPr="00001DE0">
        <w:rPr>
          <w:sz w:val="24"/>
          <w:szCs w:val="24"/>
        </w:rPr>
        <w:t xml:space="preserve">, в которой правая часть представима в виде </w:t>
      </w:r>
      <w:r w:rsidRPr="00001DE0">
        <w:rPr>
          <w:position w:val="-12"/>
          <w:sz w:val="24"/>
          <w:szCs w:val="24"/>
        </w:rPr>
        <w:object w:dxaOrig="4620" w:dyaOrig="400">
          <v:shape id="_x0000_i1026" type="#_x0000_t75" style="width:231pt;height:20.25pt" o:ole="">
            <v:imagedata r:id="rId10" o:title=""/>
          </v:shape>
          <o:OLEObject Type="Embed" ProgID="Equation.DSMT4" ShapeID="_x0000_i1026" DrawAspect="Content" ObjectID="_1428108185" r:id="rId11"/>
        </w:object>
      </w:r>
      <w:r w:rsidRPr="00001DE0">
        <w:rPr>
          <w:sz w:val="24"/>
          <w:szCs w:val="24"/>
        </w:rPr>
        <w:t xml:space="preserve">, тогда, если прочие части не зависят от </w:t>
      </w:r>
      <w:r w:rsidRPr="00001DE0">
        <w:rPr>
          <w:sz w:val="24"/>
          <w:szCs w:val="24"/>
          <w:lang w:val="en-US"/>
        </w:rPr>
        <w:t>t</w:t>
      </w:r>
      <w:r w:rsidRPr="00001DE0">
        <w:rPr>
          <w:sz w:val="24"/>
          <w:szCs w:val="24"/>
        </w:rPr>
        <w:t xml:space="preserve">, то решение представимо в виде </w:t>
      </w:r>
      <w:r w:rsidRPr="00001DE0">
        <w:rPr>
          <w:position w:val="-12"/>
          <w:sz w:val="24"/>
          <w:szCs w:val="24"/>
        </w:rPr>
        <w:object w:dxaOrig="4500" w:dyaOrig="400">
          <v:shape id="_x0000_i1027" type="#_x0000_t75" style="width:225pt;height:20.25pt" o:ole="">
            <v:imagedata r:id="rId12" o:title=""/>
          </v:shape>
          <o:OLEObject Type="Embed" ProgID="Equation.DSMT4" ShapeID="_x0000_i1027" DrawAspect="Content" ObjectID="_1428108186" r:id="rId13"/>
        </w:object>
      </w:r>
      <w:r w:rsidRPr="00001DE0">
        <w:rPr>
          <w:sz w:val="24"/>
          <w:szCs w:val="24"/>
        </w:rPr>
        <w:t xml:space="preserve">, где </w:t>
      </w:r>
      <w:r w:rsidRPr="00001DE0">
        <w:rPr>
          <w:position w:val="-6"/>
          <w:sz w:val="24"/>
          <w:szCs w:val="24"/>
        </w:rPr>
        <w:object w:dxaOrig="260" w:dyaOrig="340">
          <v:shape id="_x0000_i1028" type="#_x0000_t75" style="width:12.75pt;height:17.25pt" o:ole="">
            <v:imagedata r:id="rId14" o:title=""/>
          </v:shape>
          <o:OLEObject Type="Embed" ProgID="Equation.DSMT4" ShapeID="_x0000_i1028" DrawAspect="Content" ObjectID="_1428108187" r:id="rId15"/>
        </w:object>
      </w:r>
      <w:r w:rsidRPr="00001DE0">
        <w:rPr>
          <w:sz w:val="24"/>
          <w:szCs w:val="24"/>
        </w:rPr>
        <w:t xml:space="preserve"> и </w:t>
      </w:r>
      <w:r w:rsidRPr="00001DE0">
        <w:rPr>
          <w:position w:val="-6"/>
          <w:sz w:val="24"/>
          <w:szCs w:val="24"/>
        </w:rPr>
        <w:object w:dxaOrig="260" w:dyaOrig="340">
          <v:shape id="_x0000_i1029" type="#_x0000_t75" style="width:12.75pt;height:17.25pt" o:ole="">
            <v:imagedata r:id="rId16" o:title=""/>
          </v:shape>
          <o:OLEObject Type="Embed" ProgID="Equation.DSMT4" ShapeID="_x0000_i1029" DrawAspect="Content" ObjectID="_1428108188" r:id="rId17"/>
        </w:object>
      </w:r>
      <w:r w:rsidRPr="00001DE0">
        <w:rPr>
          <w:sz w:val="24"/>
          <w:szCs w:val="24"/>
        </w:rPr>
        <w:t xml:space="preserve"> – две зависящие только от пространственных координат функции, удовлетворяющие системе уравнений</w:t>
      </w:r>
    </w:p>
    <w:p w:rsidR="00725631" w:rsidRPr="00001DE0" w:rsidRDefault="00725631" w:rsidP="00001DE0">
      <w:pPr>
        <w:tabs>
          <w:tab w:val="left" w:pos="567"/>
        </w:tabs>
        <w:spacing w:after="0" w:line="240" w:lineRule="auto"/>
        <w:ind w:left="-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44"/>
          <w:sz w:val="24"/>
          <w:szCs w:val="24"/>
          <w:lang w:eastAsia="ru-RU"/>
        </w:rPr>
        <w:object w:dxaOrig="3560" w:dyaOrig="980">
          <v:shape id="_x0000_i1030" type="#_x0000_t75" style="width:177.75pt;height:48.75pt" o:ole="">
            <v:imagedata r:id="rId18" o:title=""/>
          </v:shape>
          <o:OLEObject Type="Embed" ProgID="Equation.DSMT4" ShapeID="_x0000_i1030" DrawAspect="Content" ObjectID="_1428108189" r:id="rId19"/>
        </w:object>
      </w:r>
    </w:p>
    <w:p w:rsidR="00725631" w:rsidRPr="00001DE0" w:rsidRDefault="00725631" w:rsidP="00001DE0">
      <w:pPr>
        <w:tabs>
          <w:tab w:val="center" w:pos="3345"/>
          <w:tab w:val="right" w:pos="6747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660" w:dyaOrig="420">
          <v:shape id="_x0000_i1031" type="#_x0000_t75" style="width:233.25pt;height:21pt" o:ole="">
            <v:imagedata r:id="rId20" o:title=""/>
          </v:shape>
          <o:OLEObject Type="Embed" ProgID="Equation.DSMT4" ShapeID="_x0000_i1031" DrawAspect="Content" ObjectID="_1428108190" r:id="rId21"/>
        </w:object>
      </w:r>
    </w:p>
    <w:p w:rsidR="00725631" w:rsidRPr="00001DE0" w:rsidRDefault="00725631" w:rsidP="00001DE0">
      <w:pPr>
        <w:tabs>
          <w:tab w:val="center" w:pos="3345"/>
          <w:tab w:val="right" w:pos="6747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500" w:dyaOrig="400">
          <v:shape id="_x0000_i1032" type="#_x0000_t75" style="width:225pt;height:20.25pt" o:ole="">
            <v:imagedata r:id="rId22" o:title=""/>
          </v:shape>
          <o:OLEObject Type="Embed" ProgID="Equation.DSMT4" ShapeID="_x0000_i1032" DrawAspect="Content" ObjectID="_1428108191" r:id="rId23"/>
        </w:object>
      </w:r>
    </w:p>
    <w:p w:rsidR="00725631" w:rsidRPr="00001DE0" w:rsidRDefault="00725631" w:rsidP="00001DE0">
      <w:pPr>
        <w:tabs>
          <w:tab w:val="left" w:pos="567"/>
        </w:tabs>
        <w:spacing w:after="0" w:line="240" w:lineRule="auto"/>
        <w:ind w:left="-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440" w:dyaOrig="420">
          <v:shape id="_x0000_i1033" type="#_x0000_t75" style="width:222pt;height:21pt" o:ole="">
            <v:imagedata r:id="rId24" o:title=""/>
          </v:shape>
          <o:OLEObject Type="Embed" ProgID="Equation.DSMT4" ShapeID="_x0000_i1033" DrawAspect="Content" ObjectID="_1428108192" r:id="rId25"/>
        </w:object>
      </w:r>
    </w:p>
    <w:p w:rsidR="00725631" w:rsidRPr="00001DE0" w:rsidRDefault="00725631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position w:val="-24"/>
          <w:sz w:val="24"/>
          <w:szCs w:val="24"/>
        </w:rPr>
        <w:object w:dxaOrig="920" w:dyaOrig="520">
          <v:shape id="_x0000_i1034" type="#_x0000_t75" style="width:45.75pt;height:26.25pt" o:ole="">
            <v:imagedata r:id="rId26" o:title=""/>
          </v:shape>
          <o:OLEObject Type="Embed" ProgID="Equation.DSMT4" ShapeID="_x0000_i1034" DrawAspect="Content" ObjectID="_1428108193" r:id="rId27"/>
        </w:object>
      </w:r>
      <w:r w:rsidRPr="00001DE0">
        <w:rPr>
          <w:sz w:val="24"/>
          <w:szCs w:val="24"/>
        </w:rPr>
        <w:t xml:space="preserve">,    </w:t>
      </w:r>
      <w:r w:rsidRPr="00001DE0">
        <w:rPr>
          <w:position w:val="-24"/>
          <w:sz w:val="24"/>
          <w:szCs w:val="24"/>
        </w:rPr>
        <w:object w:dxaOrig="940" w:dyaOrig="520">
          <v:shape id="_x0000_i1035" type="#_x0000_t75" style="width:47.25pt;height:26.25pt" o:ole="">
            <v:imagedata r:id="rId28" o:title=""/>
          </v:shape>
          <o:OLEObject Type="Embed" ProgID="Equation.DSMT4" ShapeID="_x0000_i1035" DrawAspect="Content" ObjectID="_1428108194" r:id="rId29"/>
        </w:object>
      </w:r>
    </w:p>
    <w:p w:rsidR="00725631" w:rsidRPr="00001DE0" w:rsidRDefault="00725631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position w:val="-38"/>
          <w:sz w:val="24"/>
          <w:szCs w:val="24"/>
        </w:rPr>
        <w:object w:dxaOrig="1219" w:dyaOrig="800">
          <v:shape id="_x0000_i1036" type="#_x0000_t75" style="width:60.75pt;height:39.75pt" o:ole="">
            <v:imagedata r:id="rId30" o:title=""/>
          </v:shape>
          <o:OLEObject Type="Embed" ProgID="Equation.DSMT4" ShapeID="_x0000_i1036" DrawAspect="Content" ObjectID="_1428108195" r:id="rId31"/>
        </w:object>
      </w:r>
      <w:r w:rsidRPr="00001DE0">
        <w:rPr>
          <w:sz w:val="24"/>
          <w:szCs w:val="24"/>
        </w:rPr>
        <w:t xml:space="preserve">,     </w:t>
      </w:r>
      <w:r w:rsidRPr="00001DE0">
        <w:rPr>
          <w:position w:val="-38"/>
          <w:sz w:val="24"/>
          <w:szCs w:val="24"/>
        </w:rPr>
        <w:object w:dxaOrig="1219" w:dyaOrig="800">
          <v:shape id="_x0000_i1037" type="#_x0000_t75" style="width:60.75pt;height:39.75pt" o:ole="">
            <v:imagedata r:id="rId32" o:title=""/>
          </v:shape>
          <o:OLEObject Type="Embed" ProgID="Equation.DSMT4" ShapeID="_x0000_i1037" DrawAspect="Content" ObjectID="_1428108196" r:id="rId33"/>
        </w:object>
      </w:r>
    </w:p>
    <w:p w:rsidR="00725631" w:rsidRPr="00001DE0" w:rsidRDefault="00725631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position w:val="-38"/>
          <w:sz w:val="24"/>
          <w:szCs w:val="24"/>
        </w:rPr>
        <w:object w:dxaOrig="2540" w:dyaOrig="800">
          <v:shape id="_x0000_i1038" type="#_x0000_t75" style="width:126.75pt;height:39.75pt" o:ole="">
            <v:imagedata r:id="rId34" o:title=""/>
          </v:shape>
          <o:OLEObject Type="Embed" ProgID="Equation.DSMT4" ShapeID="_x0000_i1038" DrawAspect="Content" ObjectID="_1428108197" r:id="rId35"/>
        </w:object>
      </w:r>
      <w:r w:rsidRPr="00001DE0">
        <w:rPr>
          <w:sz w:val="24"/>
          <w:szCs w:val="24"/>
        </w:rPr>
        <w:t xml:space="preserve">,     </w:t>
      </w:r>
      <w:r w:rsidRPr="00001DE0">
        <w:rPr>
          <w:position w:val="-38"/>
          <w:sz w:val="24"/>
          <w:szCs w:val="24"/>
        </w:rPr>
        <w:object w:dxaOrig="2560" w:dyaOrig="800">
          <v:shape id="_x0000_i1039" type="#_x0000_t75" style="width:128.25pt;height:39.75pt" o:ole="">
            <v:imagedata r:id="rId36" o:title=""/>
          </v:shape>
          <o:OLEObject Type="Embed" ProgID="Equation.DSMT4" ShapeID="_x0000_i1039" DrawAspect="Content" ObjectID="_1428108198" r:id="rId37"/>
        </w:object>
      </w:r>
    </w:p>
    <w:p w:rsidR="00725631" w:rsidRPr="00001DE0" w:rsidRDefault="00001DE0" w:rsidP="00001DE0">
      <w:pPr>
        <w:pStyle w:val="af"/>
        <w:spacing w:before="0" w:after="0"/>
        <w:jc w:val="both"/>
        <w:rPr>
          <w:sz w:val="24"/>
          <w:szCs w:val="24"/>
        </w:rPr>
      </w:pPr>
      <w:r w:rsidRPr="00001DE0">
        <w:rPr>
          <w:sz w:val="24"/>
          <w:szCs w:val="24"/>
        </w:rPr>
        <w:t>Запишем постановку Галёркина, применим первую формулу Грина</w:t>
      </w:r>
    </w:p>
    <w:p w:rsidR="00725631" w:rsidRPr="00001DE0" w:rsidRDefault="00001DE0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position w:val="-58"/>
          <w:sz w:val="24"/>
          <w:szCs w:val="24"/>
        </w:rPr>
        <w:object w:dxaOrig="7880" w:dyaOrig="1280">
          <v:shape id="_x0000_i1040" type="#_x0000_t75" style="width:393.75pt;height:63.75pt" o:ole="">
            <v:imagedata r:id="rId38" o:title=""/>
          </v:shape>
          <o:OLEObject Type="Embed" ProgID="Equation.DSMT4" ShapeID="_x0000_i1040" DrawAspect="Content" ObjectID="_1428108199" r:id="rId39"/>
        </w:object>
      </w:r>
    </w:p>
    <w:p w:rsidR="00001DE0" w:rsidRPr="00001DE0" w:rsidRDefault="00001DE0" w:rsidP="00001DE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1DE0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47" type="#_x0000_t75" style="width:69.75pt;height:33.75pt" o:ole="">
            <v:imagedata r:id="rId40" o:title=""/>
          </v:shape>
          <o:OLEObject Type="Embed" ProgID="Equation.DSMT4" ShapeID="_x0000_i1047" DrawAspect="Content" ObjectID="_1428108200" r:id="rId41"/>
        </w:object>
      </w:r>
      <w:r w:rsidRPr="00001DE0">
        <w:rPr>
          <w:rFonts w:ascii="Times New Roman" w:hAnsi="Times New Roman" w:cs="Times New Roman"/>
          <w:sz w:val="24"/>
          <w:szCs w:val="24"/>
        </w:rPr>
        <w:t xml:space="preserve">, </w:t>
      </w:r>
      <w:r w:rsidRPr="00001DE0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048" type="#_x0000_t75" style="width:81.75pt;height:33.75pt" o:ole="">
            <v:imagedata r:id="rId42" o:title=""/>
          </v:shape>
          <o:OLEObject Type="Embed" ProgID="Equation.DSMT4" ShapeID="_x0000_i1048" DrawAspect="Content" ObjectID="_1428108201" r:id="rId43"/>
        </w:object>
      </w:r>
    </w:p>
    <w:p w:rsidR="00001DE0" w:rsidRPr="00001DE0" w:rsidRDefault="00001DE0" w:rsidP="00001DE0">
      <w:pPr>
        <w:tabs>
          <w:tab w:val="center" w:pos="3345"/>
          <w:tab w:val="right" w:pos="6747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5319" w:dyaOrig="800">
          <v:shape id="_x0000_i1041" type="#_x0000_t75" style="width:266.25pt;height:39.75pt" o:ole="">
            <v:imagedata r:id="rId44" o:title=""/>
          </v:shape>
          <o:OLEObject Type="Embed" ProgID="Equation.DSMT4" ShapeID="_x0000_i1041" DrawAspect="Content" ObjectID="_1428108202" r:id="rId45"/>
        </w:object>
      </w:r>
      <w:r w:rsidRPr="00001DE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5480" w:dyaOrig="740">
          <v:shape id="_x0000_i1042" type="#_x0000_t75" style="width:273.75pt;height:36.75pt" o:ole="">
            <v:imagedata r:id="rId46" o:title=""/>
          </v:shape>
          <o:OLEObject Type="Embed" ProgID="Equation.DSMT4" ShapeID="_x0000_i1042" DrawAspect="Content" ObjectID="_1428108203" r:id="rId47"/>
        </w:object>
      </w:r>
      <w:r w:rsidRPr="00001DE0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760" w:dyaOrig="279">
          <v:shape id="_x0000_i1043" type="#_x0000_t75" style="width:38.25pt;height:14.25pt" o:ole="">
            <v:imagedata r:id="rId48" o:title=""/>
          </v:shape>
          <o:OLEObject Type="Embed" ProgID="Equation.DSMT4" ShapeID="_x0000_i1043" DrawAspect="Content" ObjectID="_1428108204" r:id="rId49"/>
        </w:object>
      </w:r>
    </w:p>
    <w:p w:rsidR="00001DE0" w:rsidRPr="00001DE0" w:rsidRDefault="00001DE0" w:rsidP="00001DE0">
      <w:pPr>
        <w:tabs>
          <w:tab w:val="center" w:pos="3345"/>
          <w:tab w:val="right" w:pos="6747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5340" w:dyaOrig="800">
          <v:shape id="_x0000_i1044" type="#_x0000_t75" style="width:267pt;height:39.75pt" o:ole="">
            <v:imagedata r:id="rId50" o:title=""/>
          </v:shape>
          <o:OLEObject Type="Embed" ProgID="Equation.DSMT4" ShapeID="_x0000_i1044" DrawAspect="Content" ObjectID="_1428108205" r:id="rId51"/>
        </w:object>
      </w:r>
    </w:p>
    <w:p w:rsidR="00001DE0" w:rsidRPr="00001DE0" w:rsidRDefault="00001DE0" w:rsidP="00001DE0">
      <w:pPr>
        <w:tabs>
          <w:tab w:val="center" w:pos="3345"/>
          <w:tab w:val="right" w:pos="6747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1DE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5700" w:dyaOrig="740">
          <v:shape id="_x0000_i1045" type="#_x0000_t75" style="width:285pt;height:36.75pt" o:ole="">
            <v:imagedata r:id="rId52" o:title=""/>
          </v:shape>
          <o:OLEObject Type="Embed" ProgID="Equation.DSMT4" ShapeID="_x0000_i1045" DrawAspect="Content" ObjectID="_1428108206" r:id="rId53"/>
        </w:object>
      </w:r>
      <w:r w:rsidRPr="00001DE0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046" type="#_x0000_t75" style="width:36.75pt;height:12.75pt" o:ole="">
            <v:imagedata r:id="rId54" o:title=""/>
          </v:shape>
          <o:OLEObject Type="Embed" ProgID="Equation.DSMT4" ShapeID="_x0000_i1046" DrawAspect="Content" ObjectID="_1428108207" r:id="rId55"/>
        </w:object>
      </w:r>
    </w:p>
    <w:p w:rsidR="00725631" w:rsidRPr="00001DE0" w:rsidRDefault="00001DE0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sz w:val="24"/>
          <w:szCs w:val="24"/>
        </w:rPr>
        <w:t xml:space="preserve">Пусть </w:t>
      </w:r>
      <w:r w:rsidRPr="00001DE0">
        <w:rPr>
          <w:position w:val="-32"/>
          <w:sz w:val="24"/>
          <w:szCs w:val="24"/>
        </w:rPr>
        <w:object w:dxaOrig="4959" w:dyaOrig="600">
          <v:shape id="_x0000_i1049" type="#_x0000_t75" style="width:248.25pt;height:30pt" o:ole="">
            <v:imagedata r:id="rId56" o:title=""/>
          </v:shape>
          <o:OLEObject Type="Embed" ProgID="Equation.DSMT4" ShapeID="_x0000_i1049" DrawAspect="Content" ObjectID="_1428108208" r:id="rId57"/>
        </w:object>
      </w:r>
      <w:r w:rsidRPr="00001DE0">
        <w:rPr>
          <w:sz w:val="24"/>
          <w:szCs w:val="24"/>
        </w:rPr>
        <w:t>,</w:t>
      </w:r>
      <w:r w:rsidRPr="00001DE0">
        <w:rPr>
          <w:position w:val="-28"/>
          <w:sz w:val="24"/>
          <w:szCs w:val="24"/>
        </w:rPr>
        <w:object w:dxaOrig="1700" w:dyaOrig="520">
          <v:shape id="_x0000_i1050" type="#_x0000_t75" style="width:84.75pt;height:26.25pt" o:ole="">
            <v:imagedata r:id="rId58" o:title=""/>
          </v:shape>
          <o:OLEObject Type="Embed" ProgID="Equation.DSMT4" ShapeID="_x0000_i1050" DrawAspect="Content" ObjectID="_1428108209" r:id="rId59"/>
        </w:object>
      </w:r>
      <w:r w:rsidRPr="00001DE0">
        <w:rPr>
          <w:sz w:val="24"/>
          <w:szCs w:val="24"/>
        </w:rPr>
        <w:t>, тогда</w:t>
      </w:r>
    </w:p>
    <w:p w:rsidR="00001DE0" w:rsidRPr="00001DE0" w:rsidRDefault="00001DE0" w:rsidP="00001DE0">
      <w:pPr>
        <w:pStyle w:val="af"/>
        <w:spacing w:before="0" w:after="0"/>
        <w:jc w:val="center"/>
        <w:rPr>
          <w:sz w:val="24"/>
          <w:szCs w:val="24"/>
        </w:rPr>
      </w:pPr>
      <w:r w:rsidRPr="00001DE0">
        <w:rPr>
          <w:position w:val="-128"/>
          <w:sz w:val="24"/>
          <w:szCs w:val="24"/>
        </w:rPr>
        <w:object w:dxaOrig="3660" w:dyaOrig="2659">
          <v:shape id="_x0000_i1051" type="#_x0000_t75" style="width:183pt;height:132.75pt" o:ole="">
            <v:imagedata r:id="rId60" o:title=""/>
          </v:shape>
          <o:OLEObject Type="Embed" ProgID="Equation.DSMT4" ShapeID="_x0000_i1051" DrawAspect="Content" ObjectID="_1428108210" r:id="rId61"/>
        </w:object>
      </w:r>
    </w:p>
    <w:p w:rsidR="00AC56E4" w:rsidRPr="003C554E" w:rsidRDefault="00FB68F0" w:rsidP="00AC56E4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E3C15">
        <w:rPr>
          <w:rFonts w:ascii="Times New Roman" w:hAnsi="Times New Roman" w:cs="Times New Roman"/>
          <w:sz w:val="24"/>
          <w:szCs w:val="24"/>
        </w:rPr>
        <w:t>Те</w:t>
      </w:r>
      <w:proofErr w:type="gramStart"/>
      <w:r w:rsidRPr="006E3C15">
        <w:rPr>
          <w:rFonts w:ascii="Times New Roman" w:hAnsi="Times New Roman" w:cs="Times New Roman"/>
          <w:sz w:val="24"/>
          <w:szCs w:val="24"/>
        </w:rPr>
        <w:t>кст пр</w:t>
      </w:r>
      <w:proofErr w:type="gramEnd"/>
      <w:r w:rsidRPr="006E3C15">
        <w:rPr>
          <w:rFonts w:ascii="Times New Roman" w:hAnsi="Times New Roman" w:cs="Times New Roman"/>
          <w:sz w:val="24"/>
          <w:szCs w:val="24"/>
        </w:rPr>
        <w:t>ограммы</w:t>
      </w:r>
    </w:p>
    <w:p w:rsidR="003C554E" w:rsidRDefault="003C554E" w:rsidP="003C554E">
      <w:pPr>
        <w:spacing w:after="0" w:line="240" w:lineRule="auto"/>
        <w:ind w:left="-567"/>
        <w:rPr>
          <w:rFonts w:ascii="Times New Roman" w:hAnsi="Times New Roman" w:cs="Times New Roman"/>
          <w:sz w:val="20"/>
          <w:szCs w:val="20"/>
          <w:lang w:val="en-US"/>
        </w:rPr>
        <w:sectPr w:rsidR="003C554E" w:rsidSect="00AC56E4">
          <w:footerReference w:type="default" r:id="rId62"/>
          <w:type w:val="continuous"/>
          <w:pgSz w:w="11906" w:h="16838"/>
          <w:pgMar w:top="1134" w:right="851" w:bottom="567" w:left="1701" w:header="709" w:footer="454" w:gutter="0"/>
          <w:cols w:space="1420"/>
          <w:titlePg/>
          <w:docGrid w:linePitch="360"/>
        </w:sectPr>
      </w:pPr>
    </w:p>
    <w:p w:rsidR="003C554E" w:rsidRPr="003C554E" w:rsidRDefault="003C554E" w:rsidP="003C554E">
      <w:pPr>
        <w:spacing w:after="0" w:line="240" w:lineRule="auto"/>
        <w:ind w:left="-567"/>
        <w:rPr>
          <w:rFonts w:ascii="Times New Roman" w:hAnsi="Times New Roman" w:cs="Times New Roman"/>
          <w:sz w:val="20"/>
          <w:szCs w:val="20"/>
          <w:lang w:val="en-US"/>
        </w:rPr>
      </w:pPr>
    </w:p>
    <w:p w:rsidR="00001DE0" w:rsidRPr="003C554E" w:rsidRDefault="00001DE0" w:rsidP="003C554E">
      <w:pPr>
        <w:pStyle w:val="a7"/>
        <w:spacing w:after="0" w:line="240" w:lineRule="auto"/>
        <w:ind w:left="-567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objects.h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#ifndef OBJECTS_MFE_H_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#define OBJECTS_MFE_H_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struct node{double x, y, z; int number;}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узел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struct face{int node_n[8], number, area;}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двойной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двумерный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КЭ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struct dCube{int node_n[16], number, area;}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двойной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трёхмерный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КЭ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struct PortGenEl{int value; PortGenEl* next;}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элемент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списка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class PortMF_list{ 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private: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PortGenEl *begin, *end, *cash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int ls, ms, numberline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 xml:space="preserve">void add(int val); 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ElemElimination(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public: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PortMF_list()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на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самом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деле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construct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~PortMF_list(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construct()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конструктор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int size(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int size_before(int n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ElemAddition(dCube &amp;el_a); 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Добавление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элемента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int popList();//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берём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 xml:space="preserve"> </w:t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элемент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cashEQbegin(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>void setNum(int s_num); //Установить номер линии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</w:rPr>
        <w:tab/>
      </w: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int getms(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}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class CPortraitGener{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private: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int n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PortMF_list* lists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public: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init(int n_nodes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ElemAddition(dCube&amp; el_a);</w:t>
      </w:r>
    </w:p>
    <w:p w:rsidR="00001DE0" w:rsidRPr="003C554E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void gen(int *gi, int *&amp;gj, int &amp;m);</w:t>
      </w:r>
    </w:p>
    <w:p w:rsidR="00001DE0" w:rsidRPr="00E116B9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CPortraitGener();</w:t>
      </w:r>
    </w:p>
    <w:p w:rsidR="00001DE0" w:rsidRPr="00E116B9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ab/>
        <w:t>~CPortraitGener();</w:t>
      </w:r>
    </w:p>
    <w:p w:rsidR="00001DE0" w:rsidRPr="00E116B9" w:rsidRDefault="00001DE0" w:rsidP="003C554E">
      <w:pPr>
        <w:autoSpaceDE w:val="0"/>
        <w:autoSpaceDN w:val="0"/>
        <w:adjustRightInd w:val="0"/>
        <w:spacing w:after="0" w:line="240" w:lineRule="auto"/>
        <w:ind w:left="-567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}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noProof/>
          <w:color w:val="000000" w:themeColor="text1"/>
          <w:sz w:val="16"/>
          <w:szCs w:val="16"/>
          <w:lang w:val="en-US"/>
        </w:rPr>
        <w:t>#endif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objects.cpp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objects.h"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rtMF_list::PortMF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is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{construct()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construct(){ls =0; begin = end = cash = 0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setNum(int s_num){numberline = s_num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rtMF_list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~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rtMF_list()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{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whil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 != 0)ElemElimination()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ElemAddition(dCube &amp;el_a)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{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umberline &gt; 10000)numberline = numberline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add(el_a.node_n[i])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cashEQbegin(){cash = begin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popList()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{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cash-&gt;value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cash-&gt;nex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getms(){return ms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add(int val)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{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 &lt;= numberline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rtGenEl *ElemAdditio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 == 0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PortGenEl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&gt;value  = val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&gt;next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n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 &lt; begin-&gt;value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lemAddition = new PortGenEl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ElemAddition-&gt;value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lemAddition-&gt;next = begin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ElemAdditio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 &gt; end-&gt;value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lemAddition = new PortGenEl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ElemAddition-&gt;value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lemAddition-&gt;next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n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&gt;next = ElemAddition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end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end-&gt;next;}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whil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-&gt;next != 0 &amp;&amp; val &gt; cash-&gt;next-&gt;value) cash = cash-&gt;nex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-&gt;next != 0 &amp;&amp; cash-&gt;next-&gt;value != val &amp;&amp; cash-&gt;value != val){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ElemAddition = new PortGenEl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ElemAddition-&gt;value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lemAddition-&gt;next = cash-&gt;nex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&gt;next = ElemAddition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++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ElemElimination(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 == end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egin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end = cash = 0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whil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-&gt;next != end) cash = cash-&gt;nex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ash-&gt;nex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&gt;next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n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cash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rtMF_list::size_before(int n){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begin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 != 0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gin-&gt;value &lt; n) t++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whil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-&gt;next != 0 &amp;&amp; cash-&gt;next-&gt;value &lt; n){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t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++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cash</w:t>
      </w:r>
      <w:proofErr w:type="gramEnd"/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cash-&gt;next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PortraitGene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PortraitGene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{lists = new PortMF_list [0]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PortraitGener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~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PortraitGener(){delete []lists; lists = 0;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PortraitGener::init(int num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 = num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ist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PortMF_list [n]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 ; i &lt; n; i++)lists[i].setNum(i)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PortraitGener::ElemAddition(dCube &amp;el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lists[el.node_n[i]].ElemAddition(el)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PortraitGener::gen(int *gi, int *&amp;gj, int &amp;m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0] = 0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m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 = m + lists[i].size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efor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)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] = m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j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int [m]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hift, m1 = 0, iters_m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hif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m1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iters_m = lists[i].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etms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ists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.cashEQbegin();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iters_m; j++)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j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hift+j] = lists[i].popList()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m1 = m1 + iters_m;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001DE0" w:rsidRPr="00E116B9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001DE0" w:rsidRPr="003C554E" w:rsidRDefault="00001DE0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1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ypedef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ector&lt;double&gt; dvector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las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_pr(double a, double b, double hmin, double k, double *&amp;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IsLegal(double a, double b, double hmin, double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numberNodes(double a, double b, double hmin, double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(double a, double b, double hmin, double k, 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(double a, double b, double hmin, double k, dvector &amp;grid_vecto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(double a, double b, double hmin, double k, int &amp;n, double*&amp;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InsertedGridGen(double a, double b, double hmin, double k, 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InsertedGridGen(double a, double b, double hmin, double k, dvector &amp;grid_vecto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InsertedGridGen(double a, double b, double hmin, double k, int &amp;n, double*&amp;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2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fndef GENER2_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>#define GENER2_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1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ruc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int{double x, y, 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in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{x = y = z = 0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in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 set_x, double set_y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{x = set_x; y = set_y; z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0;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in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 set_x, double set_y, double set_z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{x = set_x; y = set_y; z = se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z;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}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las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_rect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(Point left_bottom, Point right_top, double h_xmin, double h_ymin, double k_x, double k_y, 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tatic int GridGen(Point left_bottom, Point right_top, double h_xmin, double h_ymin, double k_x, double k_y, int &amp;n, double  **&amp;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InsertedGridGen(Point left_bottom, Point right_top, double h_xmin, double h_ymin, double k_x, double k_y, 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tatic int InsertedGridGen(Point left_bottom, Point right_top, double h_xmin, double h_ymin, double k_x, double k_y, int &amp;n, double  **&amp;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at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t GridGen_pr(Point left_bottom, Point right_top, double h_xmin, double h_ymin, double k_x, double k_y, double **&amp;masGrid)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E116B9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3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fndef GENER3_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define GENER3_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2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las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3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tatic int GridGen_pr(Point left_bottom, Point right_top, double h_xmin, double h_ymin, double h_zmin, double k_x, double k_y, double k_z, Point *&amp;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tatic int GridGen(Point left_bottom, Point right_top, double h_xmin, double h_ymin, double h_zmin, double k_x, double k_y, double k_z, 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tatic int GridGenMain(Point left_bottom, Point right_top, double h_xmin, double h_ymin, double h_zmin, double k_x, double k_y, double k_z, string file_cords, string file_elements, string file_fac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1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1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IsLegal(double a, double b, double hmin, double k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(a &gt; b)||(hmin &lt;= 0.)|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|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k &lt; 1.))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numberNodes(double a, double b, double hmin, double k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 != 1) n = log(1 - (b-a)*(k-1)/hmin) / log(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(b-a)/hmin -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+ 2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GridGen_pr(double a, double b, double hmin, double k, double 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numberNodes(a, b, hmin,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 = hmi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0] = a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1; i &lt; n; i++){masGrid[i] = masGrid[i-1] + h; h = h * k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-1] = b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GridGen(double a, double b, double hmin, double k, int &amp;n, double 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!IsLegal(a, b, hmin, k)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 = GridGen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, b, hmin, k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GridGen(double a, double b, double hmin, double k, dvector &amp;grid_vector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!IsLegal(a, b, hmin, k))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GridGen_pr(a, b, hmin, k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ector.clea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grid_vector.push_back(masGrid[i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GridGen(double a, double b, double hmin, double k, 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!IsLegal(a, b, hmin, k)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 *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name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GridGen_pr(a, b, hmin, k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\n", 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fprintf(out_f, "%.15lf\n", masGrid[i]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InsertedGridGen(double a, double b, double hmin, double k, 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1 = sqrt(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min1 = hmin/(1+k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(a, b, hmin1, k1,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InsertedGridGen(double a, double b, double hmin, double k, dvector &amp;grid_vector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1 = sqrt(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min1 = hmin/(1+k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(a, b, hmin1, k1, grid_vecto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::InsertedGridGen(double a, double b, double hmin, double k, int &amp;n, double*&amp; 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1 = sqrt(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min1 = hmin/(1+k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(a, b, hmin1, k1, n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2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2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_rect::GridGen_pr(Point left_bottom, Point right_top, double h_xmin, double h_ymin, double k_x, double k_y, double *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Xm;double* Y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x, n_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x = left_bottom.x, bx = right_top.x, ay = left_bottom.y, by = right_top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x, bx, h_xmin, k_x, n_x, X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y, by, h_ymin, k_y, n_y, Y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n_x * n_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*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new double [2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*n_x + i][0] = Xm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*n_x + i][1] = Ym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X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Y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GridGenerator_rect::GridGen(Point left_bottom, Point right_top, double h_xmin, double h_ymin, double k_x, double k_y, int &amp;n, double  *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eft_bottom.x &lt; right_top.y || left_bottom.y &lt; right_top.y || h_xmin &lt; 0 || h_ymin &lt; 0 || k_x &lt;= 1 || k_y &lt;= 1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 = GridGen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eft_bottom, right_top, h_xmin, h_ymin, k_x, k_y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_rect::GridGen(Point left_bottom, Point right_top, double h_xmin, double h_ymin, double k_x, double k_y, 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eft_bottom.x &gt; right_top.x || left_bottom.y &gt; right_top.y || h_xmin &lt; 0 || h_ymin &lt; 0 || k_x &lt;= 1 || k_y &lt;= 1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*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 *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name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GridGen_pr(left_bottom, right_top, h_xmin, h_ymin, k_x, k_y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\n", 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fprintf(out_f, "%.15lf\t%.15lf\n", masGrid[i][0], masGrid[i][1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GridGenerator_rect::InsertedGridGen(Point left_bottom, Point right_top, double h_xmin, double h_ymin, double k_x, double k_y, int &amp;n, double  *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_x1 = sqrt(k_x), k_y1 = sqrt(k_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_x1 = h_xmin/(1+k_x1), h_y1 = h_ymin/(1+k_y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sertedGridGen(left_bottom, right_top, h_x1, h_y1, k_x1, k_y1, n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erator_rect::InsertedGridGen(Point left_bottom, Point right_top, double h_xmin, double h_ymin, double k_x, double k_y, 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_x1 = sqrt(k_x), k_y1 = sqrt(k_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_x1 = h_xmin/(1+k_x1), h_y1 = h_ymin/(1+k_y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Gen(left_bottom, right_top, h_x1, h_y1, k_x1, k_y1,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gener3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3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GridGenerator3::GridGen_pr(Point left_bottom, Point right_top, double h_xmin, double h_ymin, double h_zmin, double k_x, double k_y, double k_z, Point *&amp;masGrid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</w:rPr>
        <w:t xml:space="preserve"> 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 xml:space="preserve">, 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y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 xml:space="preserve">, 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z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; //количества узлов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Xm; double* Ym; double* Zm; //координаты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x = left_bottom.x, ay = left_bottom.y, az = left_bottom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x = right_top.x, by = right_top.y, bz = right_top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x, bx, h_xmin, k_x, n_x, X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y, by, h_ymin, k_y, n_y, Y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z, bz, h_zmin, k_z, n_z, Z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xy = n_x * n_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n_xy * n_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Point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*n_xy + j*n_x + i].x = Xm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*n_xy + j*n_x + i].y = Ym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asGri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*n_xy + j*n_x + i].z = Zm[k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X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Y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Z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GridGenerator3::GridGen(Point left_bottom, Point right_top, double h_xmin, double h_ymin, double h_zmin, double k_x, double k_y, double k_z, std::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x = left_bottom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y = left_bottom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z = left_bottom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x = right_top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y = right_top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z = right_top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o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heck_x = GridGenerator::IsLegal(ax, bx, h_xmin, k_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o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heck_y = GridGenerator::IsLegal(ay, by, h_ymin, k_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o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heck_z = GridGenerator::IsLegal(az, bz, h_zmin, k_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!(check_x &amp;&amp; check_y &amp;&amp; check_z)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int* masGrid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/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/сетка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 = GridGen_pr(left_bottom, right_top, h_xmin, h_ymin, h_zmin, k_x, k_y, k_z, masGri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name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\n", 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.15lf\t%.15lf\t%.15lf\n", masGrid[i].x, masGrid[i].y, masGrid[i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masGri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GridGenerator3::GridGenMain(Point left_bottom, Point right_top, double h_xmin, double h_ymin, double h_zmin, double k_x, double k_y, double k_z, string file_cords, string file_elements, string file_face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!GridGen(left_bottom, right_top, h_xmin, h_ymin, h_zmin, k_x, k_y, k_z, file_cords)) return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x = left_bottom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y = left_bottom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z = left_bottom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x = right_top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y = right_top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z = right_top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elements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x = GridGenerator::numberNodes(ax, bx, h_xmin, k_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y = GridGenerator::numberNodes(ay, by, h_ymin, k_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z = GridGenerator::numberNodes(az, bz, h_zmin, k_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xy = n_x * n_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\n", (n_x-1)*(n_y-1)*(n_z-1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 - 1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 - 1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 - 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k*n_xy + j*n_y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k*n_xy + j*n_y + i+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k*n_xy + (j+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k*n_xy + (j+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4 = (k+1)*n_xy + j*n_y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5 = (k+1)*n_xy + j*n_y + i+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6 = (k+1)*n_xy + (j+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7 = (k+1)*n_xy + (j+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 %d %d %d %d\n", node_i0, node_i1, node_i2, node_i3, node_i4, node_i5, node_i6, node_i7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faces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\n", 2*(n_x-1)*(n_y-1) + 2*(n_x-1)*(n_z-1) + 2*(n_y-1)*(n_z-1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 - 1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 - 1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j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j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j+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j+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 - 1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 - 1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(n_z-1)*n_xy + j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(n_z-1)*n_xy + j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n_z-1)*n_xy + (j+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n_z-1)*n_xy + (j+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 - 1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 - 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k*n_xy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k*n_xy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k+1)*n_xy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k+1)*n_xy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x - 1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 - 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k*n_xy + (n_y-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k*n_xy + (n_y-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k+1)*n_xy + (n_y-1)*n_x + 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k+1)*n_xy + (n_y-1)*n_x + i +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 - 1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 - 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k*n_xy + j*n_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k*n_xy + (j+1)*n_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k+1)*n_xy + j*n_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k+1)*n_xy + (j+1)*n_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n_y - 1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z - 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0 = k*n_xy + j*n_x + n_x-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1 = k*n_xy + (j+1)*n_x + n_x-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2 = (k+1)*n_xy + j*n_x + n_x-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ode_i3 = (k+1)*n_xy + (j+1)*n_x + n_x-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%d %d %d %d\n", node_i0, node_i1, node_i2, node_i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LOS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fndef LOS_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define LOS_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math.h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las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it(int* s_ig, int* s_jg, double* s_gu, double* s_gl, double* s_di, int s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F(double* s_rp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olutionSLAE(double *&amp;solution, int &amp;it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ig, *jg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gu, *gl, *di, *rp, *Uu, *Ll, *L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recond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ot_prod(double *a, double *b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ull_A(double *f, double *&amp;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olutionSLAE_L(double *f, double *&amp;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olutionSLAE_U(double *f, double *&amp;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LOS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LOS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init(int *s_ig, int *s_jg, double *s_gu, double *s_gl, double *s_di, int s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_ig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_jg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_gu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_g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_d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 = s_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econd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setF(double *s_rp){rp = s_rp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precond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um_l, sum_u, sum_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opy_end = ig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Ll = new double [copy_end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Uu = new double [copy_end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copy_end; i++){Ll[i] = gl[i]; Uu[i] = gu[i]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Ld[i] = di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1, k1 = 0; k &lt;= n; k++, k1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um_d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_s = ig[k1], i_e = ig[k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m = i_s; m &lt; i_e; m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um_l = 0; sum_u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_s = ig[jg[m]], j_e = ig[jg[m]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i_s; i &lt; m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j_s ; j &lt; j_e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[i] == jg[j]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um_l += Ll[i]*Uu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um_u += Ll[j]*Uu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_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++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Ll[m] = Ll[m] - sum_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Uu[m] = (Uu[m] - sum_u) /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[m]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um_d += Ll[m]*Uu[m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d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1] = Ld[k1] - sum_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dot_prod(double *a, double *b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p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p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a[i]*b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p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mull_A(double *f, double *&amp;x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_el = f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di[i]*v_e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ig[i], k1 = ig[i+1]; k &lt; k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 = jg[k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+= gl[k]*f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 += gu[k]*v_e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SolutionSLAE_L(double *f, double *&amp;x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1, k1 = 0; k &lt;= n; k++, k1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um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ig[k1]; i &lt; ig[k]; i++)sum += Ll[i]*x[jg[i]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1] = (f[k1] - sum)/Ld[k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SolutionSLAE_U(double *f, double *&amp;x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f1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f1[i] = f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n, k1 = n-1; k &gt; 0; k--, k1--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1] = f1[k1]/Ld[k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_el = x[k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ig[k1]; i &lt; ig[k]; i++)f1[jg[i]] -= Uu[i]*v_e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f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S::SolutionSLAE(double *&amp;solution, int &amp;it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ax_iter = 10000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eps = 1E-16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end_cycle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rp_norm = sqrt(dot_prod(rp, rp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x0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x0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r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z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p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s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t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r0 = L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 * (f - Ax0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ull_A(x0, 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rp[i] - s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L(s, 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z0 = U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r0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U(r, 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p0 = L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Az0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ull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z, 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L(s, p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te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ter = 0; iter &lt; max_iter &amp;&amp; !end_cycle; iter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iscr = sqrt(dot_prod(r, r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iscr / rp_norm &gt; ep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ot1 = dot_prod(p, p); //(p[k-1], p[k-1]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lpha = dot_prod(p ,r) / dot1; //a = (p[k-1], r[k-1]) / (p[k-1], p[k-1]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x0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[i] = x0[i] + alpha*z[i]; //x[k] = x[k-1] + a*z[k-1]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r[i] - alpha*p[i]; //r[k] = r[k-1] - a*p[k-1]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//betta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[k-1], L^(-1)*A*U^(-1)r[k]) / (p[k-1], p[k-1]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U(r, s); // s = U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r[k]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ull_A(s, 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, 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etta = - dot_prod(p, t) / dot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z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s[i] + betta * z[i]; // z[k] = U^(-1)r[k] + b*z[k-1]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t[i] + betta * p[i]; // p[k] = L^(-1)*A*U^(-1)r[k] + b*p[k-1]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ter % n == 0){ //Обновление метода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r0 = L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 * (f - Ax0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ull_A(x0, 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s[i] = rp[i] - s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L(s, 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z0 = U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r0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U(r, 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//p0 = L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^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-1)Az0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ull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z, 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olutionSLAE_L(s, p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end_cycle = tru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 ; i &lt; n; i++)solution[i] = x0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t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ite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x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p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LU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fndef LU_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define LU_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math.h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las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LU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it(int* s_ig, int* s_jg, double* s_gu, double* s_gl, double* s_di, int s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F(double* s_rp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olutionSLAE(double *&amp;solution, int &amp;it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ig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gl, *gu, *di, *rp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ec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A021C7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LU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LU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LU::init(int* s_ig, int* s_jg, double* s_gu, double* s_gl, double* s_di, int s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 = s_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int [n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s_di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0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1; i &lt;=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 = s_ig[i] - s_ig[i-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 &gt; 0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otal_n = i - s_jg[s_ig[i-1]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ig[i-1] + total_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ig[i-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ig[n]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ig[n]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_s = ig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_e = ig[i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olumn = i - (j_e - j_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_point = s_ig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j_s; j &lt; j_e; j++, column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lumn == s_jg[s_point]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 = s_gu[s_point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 = s_gl[s_point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_po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++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 = gl[j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c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LU::setF(double *s_rp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p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rp[i] = s_rp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LU::SolutionSLAE(double *&amp;solution, int &amp;it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um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_start = ig[i], j_end = ig[i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ect_iter = i - (j_end - j_star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j_start; j &lt; j_end; j++, vect_iter++)sum += gl[j]*rp[vect_iter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p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(rp[i] - sum)/di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n-1; i &gt;= 0; i--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_start = ig[i], j_end = ig[i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ect_iter = i - (j_end - j_star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j_start; j&lt;j_end; j++, vect_iter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p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ect_iter] -= gu[j]*rp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solution[i] = rp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t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-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LU::dec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0 = ig[i]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1 = ig[i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 = i - (i1-i0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d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m = i0; m &lt; i1; m++,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u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0 = ig[j];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j1 = ig[j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i = i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j = j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ol_i = m - i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ol_j = j1 - j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ol_r = kol_i - kol_j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ol_r &lt; 0) mj -= kol_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i += kol_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i=mi; mi&lt;m; mi++,m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gl[mi]*gu[m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u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gu[mi]*gl[m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] = gl[m] - s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m] = (gu[m] - su ) / di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gl[m]*gu[m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di[i] - s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method.h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fndef 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define HMFE_H_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stdio.h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string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windows.h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objects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LOS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LU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us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amespace st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ypedef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ouble(*func)(double, double, doubl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class SLAEsolver_type&gt; class HFEM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v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: 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ele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node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_faces1, n_faces2, n_faces3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node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Cub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element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faces_sec, *faces_th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faces_fi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n_faces1od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_betta_s(double x, double y, double z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_betta_с(double x, double y, double z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betta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etta_s(double x, double y, double z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etta_c(double x, double y, double z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un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ambda, sigma, h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un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_sin, f_co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w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SLAEsolver_type SLAEsolve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solver_iter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CPortraitGener port_ge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im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ig, *jg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LAE_el_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gl, *gu, *di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right_par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solutio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un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_sin, u_co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ormigjg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indNumber(int i, int j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calMatrix(double **A_loc, double *b_loc, int el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cal3(double **A_loc, double *b_loc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cal2(double *b_loc, int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u(int 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u(int 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(int 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ublic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: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ridT(string file_cords, string file_elements, string file_fac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nit(string file_cords, string file_elements, string file_fac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Cf(func set_lambda, func set_sigma, func set_h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F(func set_f_sin, func set_f_co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Omega(double s_w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atrixForming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olutionSLAE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outputResult(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outputDiffer(string file_na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et_sol(func us, func uc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init(string file_cords, string file_elements, string file_face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inCoord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cord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  <w:t xml:space="preserve">FILE* inEls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element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inFace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face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Coord, "%d", &amp;n_nod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node [n_nodes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nodes; i++)fscanf(inCoord, "%lf %lf %lf", &amp;nodes[i].x, &amp;nodes[i].y, &amp;nodes[i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Coord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Els, "%d", &amp;n_ele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ement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Cube [n_elem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elem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16; j++)fscanf(inEls, "%d", &amp;elements[i].node_n[j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El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Face, "%d", &amp;n_faces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faces_fir = new double [n_faces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n_faces1ode = new int [n_faces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faces1; i++)fscanf(inFace, "%d %lf", &amp;n_faces1ode[i], &amp;faces_fir[i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Face, "%d", &amp;n_faces2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faces_sec = new face [n_faces2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faces2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fscanf(inFace, "%d", &amp;faces_sec[i].node_n[j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Face, "%d", &amp;n_faces3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faces_thi = new face [n_faces3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faces3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fscanf(inFace, "%d", &amp;faces_thi[i].node_n[j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Fac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outputDiffer(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name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iff1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_norm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iff_s = 0, diff_c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_ns = 0, u_nc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nodes/2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2*i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2*i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2*i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s = u_sin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c = u_cos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diff_s = diff_s + (us -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)*(us - solution[2*i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diff_c = diff_c + (uc -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)*(uc - solution[2*i+1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u_ns = u_ns + us*u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u_nc = u_nc + uc*uc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iff1 = diff_s + diff_c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u_norm = u_ns + u_nc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Total:\t%.3e\n", sqrt(diff1/u_norm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Sin:\t%.3e\n", sqrt(diff_s/u_ns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Cos:\t%.3e\n", sqrt(diff_c/u_nc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Iters:\t%d\n", SLAEsolver_iter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, "Time:\t%lf\n", tim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setCf(func set_lambda, func set_sigma, func set_hi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ambd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et_lambda; sigma = set_sigma; hi = set_hi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setF(func set_f_sin, func set_f_co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  <w:t>f_sin = set_f_sin; f_cos = set_f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s;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setOmega(double s_w){w = s_w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SolutionSLAE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LARGE_INTEGER start, stop, timetime,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r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QueryPerformanceFrequency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&amp;fr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QueryPerformanceCounte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&amp;star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LAEsolver.ini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, jg, gu, gl, di, n_nod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LAEsolver.se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ight_par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LAEsolver.SolutionSLA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, SLAEsolver_iter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QueryPerformanceCounte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&amp;stop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timetime.QuadPart = stop.QuadPart - start.QuadPar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im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(double)timetime.QuadPart / (double)fr.QuadPar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formigjg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r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en.ini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_nod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int [n_nodes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elem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r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en.ElemAdditio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ements[i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r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en.g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g, jg, SLAE_el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SLAE_el_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SLAE_el_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_nodes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part = new double [n_nodes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utio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new double [n_nodes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SLAE_el_n; i++)gl[i] = gu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nodes; i++)di[i] = right_part[i] = solution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port_gen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.~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PortraitGener(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MatrixForming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**A_loc, *b_loc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loc = new double [16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loc = new double* [16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A_loc[i] = new double [16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migjg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ur_row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po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elem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alMatrix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_loc, b_loc,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cur_row = elements[k].node_n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 ; j &lt; i 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 &gt; elements[k].node_n[j]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indNumber(cur_row, elements[k].node_n[j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= gl[pos] + A_loc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= gu[pos] + A_loc[j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indNumber(elements[k].node_n[j], cur_row); //Находим позицию в gu и gl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= gu[pos] + A_loc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= gl[pos] + A_loc[j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+= A_loc[i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art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+= b_loc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faces3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al3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_loc, b_loc,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cur_row = faces_thi[k].node_n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 ; j &lt; i 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ow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 xml:space="preserve"> &gt; 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hi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[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].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_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[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</w:t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>]){ //Если элементы содержаться в строке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indNumber(cur_row, faces_thi[k].node_n[j]); //Находим позицию в gu и gl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+= A_loc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+= A_loc[j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indNumber(faces_thi[k].node_n[j], cur_row); //Находим позицию в gu и gl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+= A_loc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os] += A_loc[j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+= A_loc[i]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art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+= b_loc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faces2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al2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_loc, 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right_part[faces_sec[k].node_n[i]] += b_loc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0; k &lt; n_faces1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cur_row = n_faces1ode[k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faces_fir[k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=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art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_row] = 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_s = ig[cur_row], i_e = ig[cur_row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i_s; i &lt; i_e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art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[i]] -= gu[i]*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p = cur_row + 1; p &lt; n_nodes; p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i_s = ig[p], i_e = ig[p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i_s; i &lt; i_e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[i] == cur_row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right_part[p] -= gl[i]*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l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u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LocalMatrix(double **A_loc, double *b_loc, int el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1[2][2] = {{1.0, -1.0}, {-1.0, 1.0}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1[2][2] = {{1.0/3.0, 1.0/6.0}, {1.0/6.0, 1.0/3.0}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G[8][8], M[8][8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x = fabs(nodes[elements[el_n].node_n[2]].x - nodes[elements[el_n].node_n[0]].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y = fabs(nodes[elements[el_n].node_n[4]].y - nodes[elements[el_n].node_n[0]].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z = fabs(nodes[elements[el_n].node_n[8]].z - nodes[elements[el_n].node_n[0]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ambdaA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igmaA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iA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elements[el_n].node_n[2*i]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elements[el_n].node_n[2*i]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elements[el_n].node_n[2*i]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ambda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lambda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igma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sigma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i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+= hi(x, y, 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ambda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lambdaA / 8.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igma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sigmaA / 8.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iA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hiA / 8.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[i][j] = hy*hz * G1[mu(i)][mu(j)] * M1[nu(i)][nu(j)] * M1[v(i)][v(j)] / h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[i][j] += hx*hz * M1[mu(i)][mu(j)] * G1[nu(i)][nu(j)] * M1[v(i)][v(j)] / h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[i][j] += hx*hy * M1[mu(i)][mu(j)] * M1[nu(i)][nu(j)] * G1[v(i)][v(j)] / h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[i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 *= lambdaA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M[i][j] = hx*hy*hz * M1[mu(i)][mu(j)] * M1[nu(i)][nu(j)] * M1[v(i)][v(j)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[2*j+1] = A_loc[2*i][2*j] = G[i][j] - w*w*hiA*M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[2*j+1] = -w*sigmaA*M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[2*j] = w*sigmaA*M[i]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_f_sin[8], val_f_cos[8], b_sin[8], b_cos[8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elements[el_n].node_n[2*i]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elements[el_n].node_n[2*i]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elements[el_n].node_n[2*i]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val_f_sin[i] = f_sin(x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,y,z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val_f_cos[i] = f_cos(x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,y,z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sin[i] = b_cos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sin[i] += M[i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*val_f_sin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cos[i] += M[i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*val_f_cos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 = b_sin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 = b_cos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ec2[16], vals[16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elements[el_n].node_n[2*i]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elements[el_n].node_n[2*i]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elements[el_n].node_n[2*i]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s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 = u_sin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als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 = u_cos(x,y,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ec2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16; j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ec2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+= A_loc[i][j]*vals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diff[16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16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iff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] = b_loc[i] - vec2[i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int HFEM&lt;SLAEsolver_type&gt;::mu(int i){return i % 2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int HFEM&lt;SLAEsolver_type&gt;::nu(int i){return (i/2) % 2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int HFEM&lt;SLAEsolver_type&gt;::v(int i){return (i/4) % 2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Local3(double **A_loc, double *b_loc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x, h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if(nodes[faces_thi[face_n].node_n[2]].x == nodes[faces_thi[face_n].node_n[0]].x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y - nodes[faces_thi[face_n].node_n[0]].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z - nodes[faces_thi[face_n].node_n[0]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if(nodes[faces_thi[face_n].node_n[2]].y == nodes[faces_thi[face_n].node_n[0]].y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x - nodes[faces_thi[face_n].node_n[0]].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z - nodes[faces_thi[face_n].node_n[0]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x - nodes[faces_thi[face_n].node_n[0]].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y - nodes[faces_thi[face_n].node_n[0]].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1[4][4] = {{4, 2, 2, 1}, {2, 4, 1, 2}, {2, 1, 4 ,2}, {1, 2, 2, 4}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oc_betta = betta[faces_thi[face_n].area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4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4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[2*i] = A_loc[2*j+1][2*j+1] = loc_betta*hx*hy*M1[i][i]/36.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[2*j] = A_loc[2*i][2*j+1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_both[8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4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faces_thi[face_n].node_n[2*i]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faces_thi[face_n].node_n[2*i]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faces_thi[face_n].node_n[2*i]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th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 = u_betta_s(x, y, z,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th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 = u_betta_с(x, y, z,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loc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loc[i] += A_loc[i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*b_both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Local2(double *b_loc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x,h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_loc[8][8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if(nodes[faces_thi[face_n].node_n[2]].x == nodes[faces_thi[face_n].node_n[0]].x){ //Если в плоскости yOz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y - nodes[faces_thi[face_n].node_n[0]].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z - nodes[faces_thi[face_n].node_n[0]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if(nodes[faces_thi[face_n].node_n[2]].y == nodes[faces_thi[face_n].node_n[0]].y){ //Если в плоскости xOz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x - nodes[faces_thi[face_n].node_n[0]].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z - nodes[faces_thi[face_n].node_n[0]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{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x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2]].x - nodes[faces_thi[face_n].node_n[0]].x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hy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abs(nodes[faces_thi[face_n].node_n[4]].y - nodes[faces_thi[face_n].node_n[0]].y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1[4][4] = {{4, 2, 2, 1}, {2, 4, 1, 2}, {2, 1, 4 ,2}, {1, 2, 2, 4}}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4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4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[2*i] = A_loc[2*j+1][2*j+1] = hx*hy*M1[i][i]/36.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A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c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[2*j] = A_loc[2*i][2*j+1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_both[8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4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faces_thi[face_n].node_n[2*i]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faces_thi[face_n].node_n[2*i]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faces_thi[face_n].node_n[2*i]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th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] = tetta_s(x, y, z,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th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2*i+1] = tetta_c(x, y, z, face_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8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loc[i]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b_loc[i] += A_loc[i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]*b_both[j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int HFEM&lt;SLAEsolver_type&gt;::findNumber(int i, int j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_s = ig[i], k_e = ig[i+1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u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bool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ind = fals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k = k_s; k &lt; k_e &amp;&amp; !find; k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jg[k] == j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ur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k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n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tru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cur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GridT(string file_cords, string file_elements, string file_faces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cords_f_in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cord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cords_f_out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(file_cords + "1")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in, "%d", &amp;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out, "%d\n", 2*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, y, 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in, "%lf %lf %lf",&amp;x, &amp;y, &amp;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out, "%.15lf\t%.15lf\t%.15lf\n", x, y, 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out, "%.15lf\t%.15lf\t%.15lf\n", x, y, 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i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_f_ou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els_f_in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element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els_f_out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(file_elements+"1")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in, "%d", &amp;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out, "%d\n", 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in, "%d", &amp;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out, "%d %d ", 2*k, 2*k+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out, "\n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i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_f_ou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face_f_in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faces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face_f_out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(file_faces+"1")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in, "%d", &amp;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out, "%d\n", 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4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in, "%d", &amp;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out, "%d %d ", 2*k, 2*k+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out, "\n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i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_f_out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double HFEM&lt;SLAEsolver_type&gt;::u_betta_s(double x, double y, double z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double HFEM&lt;SLAEsolver_type&gt;::u_betta_с(double x, double y, double z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double HFEM&lt;SLAEsolver_type&gt;::tetta_s(double x, double y, double z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double HFEM&lt;SLAEsolver_type&gt;::tetta_c(double x, double y, double z, int face_n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val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outputResult(string file_nam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out_f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name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_nodes; i++)fprintf(out_f, "%d\t%.15lf\n", i, solution[i]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ut_f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templat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&lt;typename SLAEsolver_type&gt; void HFEM&lt;SLAEsolver_type&gt;::set_sol(func us, func uc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u_sin = us; u_cos = uc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endif</w:t>
      </w:r>
    </w:p>
    <w:p w:rsidR="00A021C7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b/>
          <w:color w:val="000000" w:themeColor="text1"/>
          <w:sz w:val="16"/>
          <w:szCs w:val="16"/>
          <w:lang w:val="en-US"/>
        </w:rPr>
        <w:t>main.cpp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method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"gener3.h"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set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#include &lt;math.h&g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us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amespace std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rans_face(string file_cord, string file_fac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amespac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est2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omega = 1000.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ambda(double x, double y, double z){ return 1000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igma(double x, double y, double z) {return 3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i(double x, double y, double z) {return 1E-11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s(double x, double y, double z) { return x*x*x+y*y*y+z*z*z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c(double x, double y, double z) { return 2*x*x*x-y*y*y+3*z*z*z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s(double x, double y, double z){ return -omega*omega*hi(x,y,z)*us(x,y,z) - omega*sigma(x,y,z)*uc(x,y,z) - 6*lambda(x,y,z)*(x+y+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c(double x, double y, double z){ return -omega*omega*hi(x,y,z)*uc(x,y,z) + omega*sigma(x,y,z)*us(x,y,z) - 6*lambda(x,y,z)*(2*x-y+3*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amespac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est3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omega = 1000.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ambda(double x, double y, double z){ return 1000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igma(double x, double y, double z) {return 3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i(double x, double y, double z) {return 1E-11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s(double x, double y, double z) { return x+y+z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c(double x, double y, double z) { return 2*x-y+3*z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s(double x, double y, double z){ return -omega*omega*hi(x,y,z)*us(x,y,z) - omega*sigma(x,y,z)*uc(x,y,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c(double x, double y, double z){ return -omega*omega*hi(x,y,z)*uc(x,y,z) + omega*sigma(x,y,z)*us(x,y,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amespac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est4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omega = 1000.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lambda(double x, double y, double z){ return 1000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sigma(double x, double y, double z) {return 3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i(double x, double y, double z) {return 1E-11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s(double x, double y, double z) { return sin(x+y+z)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uc(double x, double y, double z) { return sin(x-y-z); 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s(double x, double y, double z){ return -omega*omega*hi(x,y,z)*us(x,y,z) - omega*sigma(x,y,z)*uc(x,y,z) + 3*lambda(x,y,z)*sin(x+y+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double fc(double x, double y, double z){ return -omega*omega*hi(x,y,z)*uc(x,y,z) + omega*sigma(x,y,z)*us(x,y,z) + 3*lambda(-x,y,z)*sin(x-y-z);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us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amespace test2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ain(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HFEM&lt;LOS&gt; our_meth_LOS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HFEM&lt;SLAEsolver_LU&gt; our_meth_LU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r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ile_cords = "coord"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r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ile_els = "els"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ring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file_face = "face"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ax = 0, ay = 0, az =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bx = 1, by = 1, bz = 1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 = 0.2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 = 1.00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1 = sqrt(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1 = h/(1+k1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hx = 0.2, hy = 0.2, hz = 0.2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x = k, ky = k, kz = k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Point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ax, ay, az), en(bx, by, b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Grid generation\n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GridGenerator3::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GridGenMai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t, en, hx, hy, hz, kx, ky, kz, file_cords, file_els, file_fac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Grid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cords, file_els, file_face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trans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cords+"1",  file_face+"1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LOS\n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LOS.init(file_cords+"1", file_els+"1", file_face+"11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LOS.se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us, uc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setC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ambda, sigma, h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setOmega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mega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se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, fc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MatrixForming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SolutionSLA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outputResul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LOS.txt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OS.outputDiffe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LU.txt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LU\n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LU.init(file_cords+"1", file_els+"1", file_face+"11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LU.set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ol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us, uc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setC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ambda, sigma, hi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setOmega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omega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se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, fc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MatrixForming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SolutionSLA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outputResul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sol_LU.txt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our_meth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LU.outputDiffe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"diff_LU.txt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return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0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void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trans_face(string file_cord, string file_face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cords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cord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n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, "%d", &amp;n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* nodes = new node [n]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n; i++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, "%lf %lf %lf", &amp;nodes[i].x, &amp;nodes[i].y, &amp;nodes[i].z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cord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 xml:space="preserve">FILE* faces = 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pen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ile_face.c_str(), "r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m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", &amp;m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et&lt;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&gt; face_node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i = 0; i &lt; m; i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 j = 0; j &lt; 8; j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scan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", &amp;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face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.insert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= fopen((file_face+"1").c_str(), "w"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\n", face_node.size(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o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set&lt;int&gt;::iterator it = face_node.begin(); it != face_node.end(); it++){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nt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k = *it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x = nodes[k].x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y = nodes[k].y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lastRenderedPageBreak/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ouble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 xml:space="preserve"> z = nodes[k].z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i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k%2 == 0)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\t%.15lf\n", k , us(x,y,z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else</w:t>
      </w:r>
      <w:proofErr w:type="gramEnd"/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\t%.15lf\n", k , uc(x,y,z)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}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printf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, "%d\n%d", 0, 0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close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faces);</w:t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  <w:t>face_</w:t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node.clear(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);</w:t>
      </w: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ab/>
      </w:r>
      <w:proofErr w:type="gramStart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delete[</w:t>
      </w:r>
      <w:proofErr w:type="gramEnd"/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] nodes;</w:t>
      </w:r>
    </w:p>
    <w:p w:rsidR="00A021C7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  <w:r w:rsidRPr="003C554E">
        <w:rPr>
          <w:rFonts w:ascii="Consolas" w:hAnsi="Consolas" w:cs="Consolas"/>
          <w:color w:val="000000" w:themeColor="text1"/>
          <w:sz w:val="16"/>
          <w:szCs w:val="16"/>
          <w:lang w:val="en-US"/>
        </w:rPr>
        <w:t>}</w:t>
      </w:r>
    </w:p>
    <w:p w:rsid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  <w:sectPr w:rsidR="003C554E" w:rsidSect="003C554E">
          <w:type w:val="continuous"/>
          <w:pgSz w:w="11906" w:h="16838"/>
          <w:pgMar w:top="1134" w:right="851" w:bottom="567" w:left="1701" w:header="709" w:footer="454" w:gutter="0"/>
          <w:cols w:num="2" w:space="1420"/>
          <w:titlePg/>
          <w:docGrid w:linePitch="360"/>
        </w:sectPr>
      </w:pPr>
    </w:p>
    <w:p w:rsidR="003C554E" w:rsidRPr="003C554E" w:rsidRDefault="003C554E" w:rsidP="003C554E">
      <w:pPr>
        <w:pStyle w:val="a7"/>
        <w:spacing w:after="0" w:line="240" w:lineRule="auto"/>
        <w:ind w:left="-567" w:right="-144"/>
        <w:rPr>
          <w:rFonts w:ascii="Consolas" w:hAnsi="Consolas" w:cs="Consolas"/>
          <w:color w:val="000000" w:themeColor="text1"/>
          <w:sz w:val="16"/>
          <w:szCs w:val="16"/>
          <w:lang w:val="en-US"/>
        </w:rPr>
      </w:pPr>
    </w:p>
    <w:p w:rsidR="00A021C7" w:rsidRPr="00A021C7" w:rsidRDefault="00A021C7" w:rsidP="00001DE0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  <w:lang w:val="en-US"/>
        </w:rPr>
      </w:pPr>
    </w:p>
    <w:p w:rsidR="00AC56E4" w:rsidRDefault="0095695A" w:rsidP="00001DE0">
      <w:pPr>
        <w:pStyle w:val="a7"/>
        <w:numPr>
          <w:ilvl w:val="0"/>
          <w:numId w:val="1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</w:rPr>
      </w:pPr>
      <w:r w:rsidRPr="0095695A">
        <w:rPr>
          <w:rFonts w:ascii="Times New Roman" w:hAnsi="Times New Roman" w:cs="Times New Roman"/>
          <w:sz w:val="24"/>
          <w:szCs w:val="24"/>
        </w:rPr>
        <w:t>Тесты</w:t>
      </w:r>
    </w:p>
    <w:p w:rsidR="00A52162" w:rsidRPr="00A52162" w:rsidRDefault="00A52162" w:rsidP="00A52162">
      <w:pPr>
        <w:spacing w:after="0" w:line="240" w:lineRule="auto"/>
        <w:ind w:left="-56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чётная область – куб </w:t>
      </w:r>
      <w:r w:rsidRPr="00A52162">
        <w:rPr>
          <w:rFonts w:ascii="Times New Roman" w:hAnsi="Times New Roman" w:cs="Times New Roman"/>
          <w:sz w:val="24"/>
          <w:szCs w:val="24"/>
        </w:rPr>
        <w:t>[0,1]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52162">
        <w:rPr>
          <w:rFonts w:ascii="Times New Roman" w:hAnsi="Times New Roman" w:cs="Times New Roman"/>
          <w:sz w:val="24"/>
          <w:szCs w:val="24"/>
        </w:rPr>
        <w:t>[0,1]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52162">
        <w:rPr>
          <w:rFonts w:ascii="Times New Roman" w:hAnsi="Times New Roman" w:cs="Times New Roman"/>
          <w:sz w:val="24"/>
          <w:szCs w:val="24"/>
        </w:rPr>
        <w:t>[0,1]</w:t>
      </w:r>
      <w:r>
        <w:rPr>
          <w:rFonts w:ascii="Times New Roman" w:hAnsi="Times New Roman" w:cs="Times New Roman"/>
          <w:sz w:val="24"/>
          <w:szCs w:val="24"/>
        </w:rPr>
        <w:t>, шаг 0,2, 125 КЭ</w:t>
      </w:r>
    </w:p>
    <w:p w:rsidR="0095695A" w:rsidRPr="0095695A" w:rsidRDefault="0095695A" w:rsidP="0095695A">
      <w:pPr>
        <w:pStyle w:val="a7"/>
        <w:numPr>
          <w:ilvl w:val="0"/>
          <w:numId w:val="5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  <w:lang w:val="en-US"/>
        </w:rPr>
      </w:pPr>
      <w:r w:rsidRPr="0095695A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x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+y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+z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,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 2x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y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+3z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, ω=1000, λ=1000, σ=3, χ=10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1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</w:p>
    <w:p w:rsidR="00C40E0D" w:rsidRPr="00E116B9" w:rsidRDefault="0095695A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569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proofErr w:type="gramEnd"/>
      <w:r w:rsidRPr="0095695A">
        <w:rPr>
          <w:rFonts w:ascii="Times New Roman" w:hAnsi="Times New Roman" w:cs="Times New Roman"/>
          <w:sz w:val="24"/>
          <w:szCs w:val="24"/>
          <w:lang w:val="en-US"/>
        </w:rPr>
        <w:t>=- ω σ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6 λ(x+y+z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ω σ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6 λ(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y+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z)</w:t>
      </w:r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U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грешность –</w:t>
      </w:r>
      <w:r w:rsidR="00A52162">
        <w:rPr>
          <w:rFonts w:ascii="Times New Roman" w:hAnsi="Times New Roman" w:cs="Times New Roman"/>
          <w:sz w:val="24"/>
          <w:szCs w:val="24"/>
        </w:rPr>
        <w:t xml:space="preserve"> </w:t>
      </w:r>
      <w:r w:rsidR="00A52162" w:rsidRPr="00A52162">
        <w:rPr>
          <w:rFonts w:ascii="Times New Roman" w:hAnsi="Times New Roman" w:cs="Times New Roman"/>
          <w:sz w:val="24"/>
          <w:szCs w:val="24"/>
        </w:rPr>
        <w:t>1.536e-016</w:t>
      </w:r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="00A52162" w:rsidRPr="00A52162">
        <w:rPr>
          <w:rFonts w:ascii="Times New Roman" w:hAnsi="Times New Roman" w:cs="Times New Roman"/>
          <w:sz w:val="24"/>
          <w:szCs w:val="24"/>
        </w:rPr>
        <w:t>0.039235</w:t>
      </w:r>
      <w:r w:rsidR="00A5216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52162"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FF5951" w:rsidRP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OS</w:t>
      </w:r>
      <w:r w:rsidRPr="00FF5951">
        <w:rPr>
          <w:rFonts w:ascii="Times New Roman" w:hAnsi="Times New Roman" w:cs="Times New Roman"/>
          <w:sz w:val="24"/>
          <w:szCs w:val="24"/>
        </w:rPr>
        <w:t>:</w:t>
      </w:r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грешность – </w:t>
      </w:r>
      <w:r w:rsidR="00A52162" w:rsidRPr="00A52162">
        <w:rPr>
          <w:rFonts w:ascii="Times New Roman" w:hAnsi="Times New Roman" w:cs="Times New Roman"/>
          <w:sz w:val="24"/>
          <w:szCs w:val="24"/>
        </w:rPr>
        <w:t>3.235e-016</w:t>
      </w:r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="00A52162" w:rsidRPr="00A52162">
        <w:rPr>
          <w:rFonts w:ascii="Times New Roman" w:hAnsi="Times New Roman" w:cs="Times New Roman"/>
          <w:sz w:val="24"/>
          <w:szCs w:val="24"/>
        </w:rPr>
        <w:t>0.077221</w:t>
      </w:r>
      <w:r w:rsidR="00C0021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0021D"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ераций – </w:t>
      </w:r>
      <w:r w:rsidR="00A52162">
        <w:rPr>
          <w:rFonts w:ascii="Times New Roman" w:hAnsi="Times New Roman" w:cs="Times New Roman"/>
          <w:sz w:val="24"/>
          <w:szCs w:val="24"/>
        </w:rPr>
        <w:t>50</w:t>
      </w:r>
    </w:p>
    <w:p w:rsidR="00C0021D" w:rsidRPr="0095695A" w:rsidRDefault="00C0021D" w:rsidP="00C0021D">
      <w:pPr>
        <w:pStyle w:val="a7"/>
        <w:numPr>
          <w:ilvl w:val="0"/>
          <w:numId w:val="5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  <w:lang w:val="en-US"/>
        </w:rPr>
      </w:pPr>
      <w:r w:rsidRPr="0095695A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x+y+z,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 2x-y+3z, ω=1000, λ=1000, σ=3, χ=10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1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</w:p>
    <w:p w:rsidR="00C0021D" w:rsidRP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569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proofErr w:type="gramEnd"/>
      <w:r w:rsidRPr="0095695A">
        <w:rPr>
          <w:rFonts w:ascii="Times New Roman" w:hAnsi="Times New Roman" w:cs="Times New Roman"/>
          <w:sz w:val="24"/>
          <w:szCs w:val="24"/>
          <w:lang w:val="en-US"/>
        </w:rPr>
        <w:t>=- ω σ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="00B84FA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ω σ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U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грешность – </w:t>
      </w:r>
      <w:r w:rsidRPr="00C0021D">
        <w:rPr>
          <w:rFonts w:ascii="Times New Roman" w:hAnsi="Times New Roman" w:cs="Times New Roman"/>
          <w:sz w:val="24"/>
          <w:szCs w:val="24"/>
        </w:rPr>
        <w:t>1.966e-016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Pr="00C0021D">
        <w:rPr>
          <w:rFonts w:ascii="Times New Roman" w:hAnsi="Times New Roman" w:cs="Times New Roman"/>
          <w:sz w:val="24"/>
          <w:szCs w:val="24"/>
        </w:rPr>
        <w:t>0.03971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C0021D" w:rsidRPr="00FF5951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OS</w:t>
      </w:r>
      <w:r w:rsidRPr="00FF5951">
        <w:rPr>
          <w:rFonts w:ascii="Times New Roman" w:hAnsi="Times New Roman" w:cs="Times New Roman"/>
          <w:sz w:val="24"/>
          <w:szCs w:val="24"/>
        </w:rPr>
        <w:t>: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грешность – </w:t>
      </w:r>
      <w:r w:rsidRPr="00C0021D">
        <w:rPr>
          <w:rFonts w:ascii="Times New Roman" w:hAnsi="Times New Roman" w:cs="Times New Roman"/>
          <w:sz w:val="24"/>
          <w:szCs w:val="24"/>
        </w:rPr>
        <w:t>3.747e-016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Pr="00C0021D">
        <w:rPr>
          <w:rFonts w:ascii="Times New Roman" w:hAnsi="Times New Roman" w:cs="Times New Roman"/>
          <w:sz w:val="24"/>
          <w:szCs w:val="24"/>
        </w:rPr>
        <w:t>0.079993</w:t>
      </w:r>
    </w:p>
    <w:p w:rsidR="00C0021D" w:rsidRDefault="00C0021D" w:rsidP="00C0021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ераций – 54</w:t>
      </w:r>
    </w:p>
    <w:p w:rsidR="00B84FA1" w:rsidRPr="0095695A" w:rsidRDefault="00B84FA1" w:rsidP="00B84FA1">
      <w:pPr>
        <w:pStyle w:val="a7"/>
        <w:numPr>
          <w:ilvl w:val="0"/>
          <w:numId w:val="5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  <w:lang w:val="en-US"/>
        </w:rPr>
      </w:pPr>
      <w:r w:rsidRPr="0095695A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B84FA1">
        <w:rPr>
          <w:lang w:val="en-US"/>
        </w:rPr>
        <w:t xml:space="preserve"> </w:t>
      </w:r>
      <w:r w:rsidRPr="00B84FA1">
        <w:rPr>
          <w:rFonts w:ascii="Times New Roman" w:hAnsi="Times New Roman" w:cs="Times New Roman"/>
          <w:sz w:val="24"/>
          <w:szCs w:val="24"/>
          <w:lang w:val="en-US"/>
        </w:rPr>
        <w:t>sin(x+y+z);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,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B84FA1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(x-y-z)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, ω=1000, λ=1000, σ=3, χ=10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1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</w:p>
    <w:p w:rsidR="00B84FA1" w:rsidRPr="00B84FA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569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proofErr w:type="gramEnd"/>
      <w:r w:rsidRPr="0095695A">
        <w:rPr>
          <w:rFonts w:ascii="Times New Roman" w:hAnsi="Times New Roman" w:cs="Times New Roman"/>
          <w:sz w:val="24"/>
          <w:szCs w:val="24"/>
          <w:lang w:val="en-US"/>
        </w:rPr>
        <w:t>=- ω σ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+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B84F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in(x+y+z), 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ω σ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- ω</w:t>
      </w:r>
      <w:r w:rsidRPr="0095695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 xml:space="preserve"> χ u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>+3</w:t>
      </w:r>
      <w:r w:rsidRPr="0095695A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B84F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(x-y-z)</w:t>
      </w:r>
    </w:p>
    <w:p w:rsidR="00B84FA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U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84FA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грешность – </w:t>
      </w:r>
      <w:r w:rsidR="00630F9C" w:rsidRPr="00630F9C">
        <w:rPr>
          <w:rFonts w:ascii="Times New Roman" w:hAnsi="Times New Roman" w:cs="Times New Roman"/>
          <w:sz w:val="24"/>
          <w:szCs w:val="24"/>
        </w:rPr>
        <w:t>1.983e-004</w:t>
      </w:r>
    </w:p>
    <w:p w:rsidR="00B84FA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="00630F9C" w:rsidRPr="00630F9C">
        <w:rPr>
          <w:rFonts w:ascii="Times New Roman" w:hAnsi="Times New Roman" w:cs="Times New Roman"/>
          <w:sz w:val="24"/>
          <w:szCs w:val="24"/>
        </w:rPr>
        <w:t>0.039381</w:t>
      </w:r>
      <w:r w:rsidR="00630F9C" w:rsidRPr="00E116B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B84FA1" w:rsidRPr="00FF595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OS</w:t>
      </w:r>
      <w:r w:rsidRPr="00FF5951">
        <w:rPr>
          <w:rFonts w:ascii="Times New Roman" w:hAnsi="Times New Roman" w:cs="Times New Roman"/>
          <w:sz w:val="24"/>
          <w:szCs w:val="24"/>
        </w:rPr>
        <w:t>:</w:t>
      </w:r>
    </w:p>
    <w:p w:rsidR="00B84FA1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грешность – </w:t>
      </w:r>
      <w:r w:rsidR="00630F9C" w:rsidRPr="00630F9C">
        <w:rPr>
          <w:rFonts w:ascii="Times New Roman" w:hAnsi="Times New Roman" w:cs="Times New Roman"/>
          <w:sz w:val="24"/>
          <w:szCs w:val="24"/>
        </w:rPr>
        <w:t>1.983e-004</w:t>
      </w:r>
    </w:p>
    <w:p w:rsidR="00B84FA1" w:rsidRPr="00630F9C" w:rsidRDefault="00B84FA1" w:rsidP="00B84FA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ремя – </w:t>
      </w:r>
      <w:r w:rsidR="00630F9C" w:rsidRPr="00630F9C">
        <w:rPr>
          <w:rFonts w:ascii="Times New Roman" w:hAnsi="Times New Roman" w:cs="Times New Roman"/>
          <w:sz w:val="24"/>
          <w:szCs w:val="24"/>
        </w:rPr>
        <w:t>0.076187</w:t>
      </w:r>
    </w:p>
    <w:p w:rsidR="004D50BB" w:rsidRDefault="00B84FA1" w:rsidP="00F5776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  <w:lang w:val="en-US"/>
        </w:rPr>
        <w:sectPr w:rsidR="004D50BB" w:rsidSect="0095695A">
          <w:type w:val="continuous"/>
          <w:pgSz w:w="11906" w:h="16838"/>
          <w:pgMar w:top="1134" w:right="851" w:bottom="567" w:left="1701" w:header="709" w:footer="454" w:gutter="0"/>
          <w:cols w:space="1420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Итераций – 5</w:t>
      </w:r>
      <w:r w:rsidR="00630F9C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F57761" w:rsidRDefault="00F57761" w:rsidP="00F57761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</w:p>
    <w:p w:rsidR="00F57761" w:rsidRDefault="00F57761" w:rsidP="00F57761">
      <w:pPr>
        <w:pStyle w:val="a7"/>
        <w:numPr>
          <w:ilvl w:val="0"/>
          <w:numId w:val="1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ния на сетке с небольшим числом КЭ</w:t>
      </w:r>
    </w:p>
    <w:p w:rsidR="00F57761" w:rsidRDefault="00E116B9" w:rsidP="00F57761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уется первый тест, рас</w:t>
      </w:r>
      <w:r w:rsidR="00F57761">
        <w:rPr>
          <w:rFonts w:ascii="Times New Roman" w:hAnsi="Times New Roman" w:cs="Times New Roman"/>
          <w:sz w:val="24"/>
          <w:szCs w:val="24"/>
        </w:rPr>
        <w:t>чётная область прежняя, шаг 0,1 по всем осям, число КЭ 1000</w:t>
      </w:r>
    </w:p>
    <w:tbl>
      <w:tblPr>
        <w:tblStyle w:val="12"/>
        <w:tblW w:w="0" w:type="auto"/>
        <w:tblInd w:w="142" w:type="dxa"/>
        <w:tblLayout w:type="fixed"/>
        <w:tblLook w:val="04A0" w:firstRow="1" w:lastRow="0" w:firstColumn="1" w:lastColumn="0" w:noHBand="0" w:noVBand="1"/>
      </w:tblPr>
      <w:tblGrid>
        <w:gridCol w:w="959"/>
        <w:gridCol w:w="850"/>
        <w:gridCol w:w="709"/>
        <w:gridCol w:w="1276"/>
        <w:gridCol w:w="1275"/>
        <w:gridCol w:w="1418"/>
        <w:gridCol w:w="1276"/>
      </w:tblGrid>
      <w:tr w:rsidR="00F57761" w:rsidRPr="00F57761" w:rsidTr="004D50BB">
        <w:tc>
          <w:tcPr>
            <w:tcW w:w="959" w:type="dxa"/>
            <w:shd w:val="clear" w:color="auto" w:fill="auto"/>
            <w:vAlign w:val="center"/>
          </w:tcPr>
          <w:p w:rsidR="00F57761" w:rsidRPr="00F57761" w:rsidRDefault="00F57761" w:rsidP="00F57761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52" type="#_x0000_t75" style="width:12.75pt;height:10.5pt" o:ole="">
                  <v:imagedata r:id="rId63" o:title=""/>
                </v:shape>
                <o:OLEObject Type="Embed" ProgID="Equation.DSMT4" ShapeID="_x0000_i1052" DrawAspect="Content" ObjectID="_1428108211" r:id="rId6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57761" w:rsidRPr="00F57761" w:rsidRDefault="00F57761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79">
                <v:shape id="_x0000_i1053" type="#_x0000_t75" style="width:10.5pt;height:13.5pt" o:ole="">
                  <v:imagedata r:id="rId65" o:title=""/>
                </v:shape>
                <o:OLEObject Type="Embed" ProgID="Equation.DSMT4" ShapeID="_x0000_i1053" DrawAspect="Content" ObjectID="_1428108212" r:id="rId66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57761" w:rsidRPr="00F57761" w:rsidRDefault="00F57761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54" type="#_x0000_t75" style="width:12.75pt;height:10.5pt" o:ole="">
                  <v:imagedata r:id="rId67" o:title=""/>
                </v:shape>
                <o:OLEObject Type="Embed" ProgID="Equation.DSMT4" ShapeID="_x0000_i1054" DrawAspect="Content" ObjectID="_1428108213" r:id="rId68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761" w:rsidRPr="00F57761" w:rsidRDefault="00F57761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>
                <v:shape id="_x0000_i1055" type="#_x0000_t75" style="width:11.25pt;height:12.75pt" o:ole="">
                  <v:imagedata r:id="rId69" o:title=""/>
                </v:shape>
                <o:OLEObject Type="Embed" ProgID="Equation.DSMT4" ShapeID="_x0000_i1055" DrawAspect="Content" ObjectID="_1428108214" r:id="rId70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U</w:t>
            </w:r>
            <w:r>
              <w:rPr>
                <w:rFonts w:ascii="Times New Roman" w:hAnsi="Times New Roman"/>
                <w:sz w:val="24"/>
                <w:szCs w:val="24"/>
              </w:rPr>
              <w:t>, время</w:t>
            </w:r>
            <w:r w:rsidR="006C2802">
              <w:rPr>
                <w:rFonts w:ascii="Times New Roman" w:hAnsi="Times New Roman"/>
                <w:sz w:val="24"/>
                <w:szCs w:val="24"/>
              </w:rPr>
              <w:t>, с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OS, iter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OS</w:t>
            </w:r>
            <w:r>
              <w:rPr>
                <w:rFonts w:ascii="Times New Roman" w:hAnsi="Times New Roman"/>
                <w:sz w:val="24"/>
                <w:szCs w:val="24"/>
              </w:rPr>
              <w:t>, время</w:t>
            </w:r>
            <w:r w:rsidR="006C2802">
              <w:rPr>
                <w:rFonts w:ascii="Times New Roman" w:hAnsi="Times New Roman"/>
                <w:sz w:val="24"/>
                <w:szCs w:val="24"/>
              </w:rPr>
              <w:t>, с</w:t>
            </w:r>
          </w:p>
        </w:tc>
      </w:tr>
      <w:tr w:rsidR="00F57761" w:rsidRPr="00F57761" w:rsidTr="004D50BB">
        <w:tc>
          <w:tcPr>
            <w:tcW w:w="959" w:type="dxa"/>
            <w:shd w:val="clear" w:color="auto" w:fill="auto"/>
            <w:vAlign w:val="center"/>
          </w:tcPr>
          <w:p w:rsidR="00F57761" w:rsidRPr="00E116B9" w:rsidRDefault="00E116B9" w:rsidP="00F57761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761" w:rsidRPr="00E116B9" w:rsidRDefault="00E116B9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57761" w:rsidRPr="00F57761" w:rsidRDefault="006C2802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2802">
              <w:rPr>
                <w:rFonts w:ascii="Times New Roman" w:hAnsi="Times New Roman" w:cs="Times New Roman"/>
                <w:sz w:val="24"/>
                <w:szCs w:val="24"/>
              </w:rPr>
              <w:t>2.29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57761" w:rsidRPr="00F57761" w:rsidRDefault="006C2802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57761" w:rsidRPr="00F57761" w:rsidRDefault="006C2802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C280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37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E74867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0F172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172F">
              <w:rPr>
                <w:rFonts w:ascii="Times New Roman" w:hAnsi="Times New Roman" w:cs="Times New Roman"/>
                <w:sz w:val="24"/>
                <w:szCs w:val="24"/>
              </w:rPr>
              <w:t>2.29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0F172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0F172F" w:rsidP="000F172F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17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631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0F172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172F">
              <w:rPr>
                <w:rFonts w:ascii="Times New Roman" w:hAnsi="Times New Roman" w:cs="Times New Roman"/>
                <w:sz w:val="24"/>
                <w:szCs w:val="24"/>
              </w:rPr>
              <w:t>2.28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0F172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172F">
              <w:rPr>
                <w:rFonts w:ascii="Times New Roman" w:hAnsi="Times New Roman" w:cs="Times New Roman"/>
                <w:sz w:val="24"/>
                <w:szCs w:val="24"/>
              </w:rPr>
              <w:t>6818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0F172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17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.028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F0C3B">
              <w:rPr>
                <w:rFonts w:ascii="Times New Roman" w:hAnsi="Times New Roman" w:cs="Times New Roman"/>
                <w:sz w:val="24"/>
                <w:szCs w:val="24"/>
              </w:rPr>
              <w:t>2.289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68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F0C3B">
              <w:rPr>
                <w:rFonts w:ascii="Times New Roman" w:hAnsi="Times New Roman" w:cs="Times New Roman"/>
                <w:noProof/>
                <w:sz w:val="24"/>
                <w:szCs w:val="24"/>
              </w:rPr>
              <w:t>23.733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F0C3B">
              <w:rPr>
                <w:rFonts w:ascii="Times New Roman" w:hAnsi="Times New Roman" w:cs="Times New Roman"/>
                <w:sz w:val="24"/>
                <w:szCs w:val="24"/>
              </w:rPr>
              <w:t>2.287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3F0C3B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F0C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778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C505B3" w:rsidP="00F57761">
            <w:pPr>
              <w:autoSpaceDE w:val="0"/>
              <w:autoSpaceDN w:val="0"/>
              <w:adjustRightInd w:val="0"/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505B3">
              <w:rPr>
                <w:rFonts w:ascii="Times New Roman" w:hAnsi="Times New Roman" w:cs="Times New Roman"/>
                <w:noProof/>
                <w:sz w:val="24"/>
                <w:szCs w:val="24"/>
              </w:rPr>
              <w:t>2.28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C505B3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C505B3" w:rsidP="00F57761">
            <w:pPr>
              <w:autoSpaceDE w:val="0"/>
              <w:autoSpaceDN w:val="0"/>
              <w:adjustRightInd w:val="0"/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505B3">
              <w:rPr>
                <w:rFonts w:ascii="Times New Roman" w:hAnsi="Times New Roman" w:cs="Times New Roman"/>
                <w:noProof/>
                <w:sz w:val="24"/>
                <w:szCs w:val="24"/>
              </w:rPr>
              <w:t>1.031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C505B3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C505B3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</w:rPr>
              <w:t>2.29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</w:rPr>
              <w:t>680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.203</w:t>
            </w:r>
          </w:p>
        </w:tc>
      </w:tr>
      <w:tr w:rsidR="00E74867" w:rsidRPr="00F57761" w:rsidTr="004D50BB">
        <w:tc>
          <w:tcPr>
            <w:tcW w:w="959" w:type="dxa"/>
            <w:shd w:val="clear" w:color="auto" w:fill="auto"/>
            <w:vAlign w:val="center"/>
          </w:tcPr>
          <w:p w:rsidR="00E74867" w:rsidRPr="00E116B9" w:rsidRDefault="00E74867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E116B9" w:rsidRDefault="00E74867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4D50BB">
              <w:rPr>
                <w:rFonts w:ascii="Times New Roman" w:hAnsi="Times New Roman"/>
                <w:sz w:val="24"/>
                <w:szCs w:val="24"/>
              </w:rPr>
              <w:t xml:space="preserve">.81 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74867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</w:rPr>
              <w:t>2.34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E74867" w:rsidRPr="0017597F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E74867" w:rsidRPr="00F57761" w:rsidRDefault="0017597F" w:rsidP="00F57761">
            <w:pPr>
              <w:autoSpaceDE w:val="0"/>
              <w:autoSpaceDN w:val="0"/>
              <w:adjustRightInd w:val="0"/>
              <w:spacing w:after="200"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1759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82</w:t>
            </w:r>
          </w:p>
        </w:tc>
      </w:tr>
      <w:tr w:rsidR="004D50BB" w:rsidRPr="00F57761" w:rsidTr="004D50BB">
        <w:tc>
          <w:tcPr>
            <w:tcW w:w="959" w:type="dxa"/>
            <w:shd w:val="clear" w:color="auto" w:fill="auto"/>
            <w:vAlign w:val="center"/>
          </w:tcPr>
          <w:p w:rsidR="004D50BB" w:rsidRPr="00E116B9" w:rsidRDefault="004D50BB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D50BB" w:rsidRPr="00E116B9" w:rsidRDefault="004D50BB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D50BB" w:rsidRPr="00E116B9" w:rsidRDefault="004D50BB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D50BB" w:rsidRPr="00E116B9" w:rsidRDefault="004D50BB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4D50BB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</w:rPr>
              <w:t>2.28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4D50BB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4D50BB" w:rsidRPr="00F57761" w:rsidRDefault="0017597F" w:rsidP="00F57761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20</w:t>
            </w:r>
          </w:p>
        </w:tc>
      </w:tr>
    </w:tbl>
    <w:p w:rsidR="000B2A7A" w:rsidRDefault="000B2A7A" w:rsidP="000B2A7A">
      <w:pPr>
        <w:pStyle w:val="a7"/>
        <w:numPr>
          <w:ilvl w:val="0"/>
          <w:numId w:val="1"/>
        </w:numPr>
        <w:spacing w:after="0" w:line="240" w:lineRule="auto"/>
        <w:ind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ния на сетке с большим числом КЭ</w:t>
      </w:r>
    </w:p>
    <w:p w:rsidR="00C50E1A" w:rsidRPr="00C50E1A" w:rsidRDefault="00C50E1A" w:rsidP="00C50E1A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уется первый тест, расчётная область прежняя, шаги 0</w:t>
      </w:r>
      <w:r w:rsidRPr="00C50E1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025, </w:t>
      </w:r>
      <w:r w:rsidRPr="00C50E1A">
        <w:rPr>
          <w:rFonts w:ascii="Times New Roman" w:hAnsi="Times New Roman" w:cs="Times New Roman"/>
          <w:sz w:val="24"/>
          <w:szCs w:val="24"/>
        </w:rPr>
        <w:t xml:space="preserve">0.025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50E1A">
        <w:rPr>
          <w:rFonts w:ascii="Times New Roman" w:hAnsi="Times New Roman" w:cs="Times New Roman"/>
          <w:sz w:val="24"/>
          <w:szCs w:val="24"/>
        </w:rPr>
        <w:t xml:space="preserve">0.05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C50E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2000 КЭ</w:t>
      </w:r>
    </w:p>
    <w:tbl>
      <w:tblPr>
        <w:tblStyle w:val="12"/>
        <w:tblW w:w="0" w:type="auto"/>
        <w:tblInd w:w="142" w:type="dxa"/>
        <w:tblLayout w:type="fixed"/>
        <w:tblLook w:val="04A0" w:firstRow="1" w:lastRow="0" w:firstColumn="1" w:lastColumn="0" w:noHBand="0" w:noVBand="1"/>
      </w:tblPr>
      <w:tblGrid>
        <w:gridCol w:w="959"/>
        <w:gridCol w:w="850"/>
        <w:gridCol w:w="709"/>
        <w:gridCol w:w="1276"/>
        <w:gridCol w:w="1275"/>
        <w:gridCol w:w="1418"/>
        <w:gridCol w:w="1276"/>
      </w:tblGrid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F57761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56" type="#_x0000_t75" style="width:12.75pt;height:10.5pt" o:ole="">
                  <v:imagedata r:id="rId63" o:title=""/>
                </v:shape>
                <o:OLEObject Type="Embed" ProgID="Equation.DSMT4" ShapeID="_x0000_i1056" DrawAspect="Content" ObjectID="_1428108215" r:id="rId71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F57761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79">
                <v:shape id="_x0000_i1057" type="#_x0000_t75" style="width:10.5pt;height:13.5pt" o:ole="">
                  <v:imagedata r:id="rId65" o:title=""/>
                </v:shape>
                <o:OLEObject Type="Embed" ProgID="Equation.DSMT4" ShapeID="_x0000_i1057" DrawAspect="Content" ObjectID="_1428108216" r:id="rId72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F57761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58" type="#_x0000_t75" style="width:12.75pt;height:10.5pt" o:ole="">
                  <v:imagedata r:id="rId67" o:title=""/>
                </v:shape>
                <o:OLEObject Type="Embed" ProgID="Equation.DSMT4" ShapeID="_x0000_i1058" DrawAspect="Content" ObjectID="_1428108217" r:id="rId73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7761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>
                <v:shape id="_x0000_i1059" type="#_x0000_t75" style="width:11.25pt;height:12.75pt" o:ole="">
                  <v:imagedata r:id="rId69" o:title=""/>
                </v:shape>
                <o:OLEObject Type="Embed" ProgID="Equation.DSMT4" ShapeID="_x0000_i1059" DrawAspect="Content" ObjectID="_1428108218" r:id="rId74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U</w:t>
            </w:r>
            <w:r>
              <w:rPr>
                <w:rFonts w:ascii="Times New Roman" w:hAnsi="Times New Roman"/>
                <w:sz w:val="24"/>
                <w:szCs w:val="24"/>
              </w:rPr>
              <w:t>, время, с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OS, iter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OS</w:t>
            </w:r>
            <w:r>
              <w:rPr>
                <w:rFonts w:ascii="Times New Roman" w:hAnsi="Times New Roman"/>
                <w:sz w:val="24"/>
                <w:szCs w:val="24"/>
              </w:rPr>
              <w:t>, время, с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F57761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8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F57761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1425">
              <w:rPr>
                <w:rFonts w:ascii="Times New Roman" w:hAnsi="Times New Roman" w:cs="Times New Roman"/>
                <w:sz w:val="24"/>
                <w:szCs w:val="24"/>
              </w:rPr>
              <w:t>546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B71425" w:rsidP="00B71425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.017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B71425" w:rsidRDefault="00B71425" w:rsidP="00B71425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B71425" w:rsidRDefault="00C50E1A" w:rsidP="00B71425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714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B714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353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B71425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5.76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A17D96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4</w:t>
            </w:r>
            <w:r w:rsidR="00A17D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A17D96" w:rsidP="00A17D96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C50E1A" w:rsidRPr="003F0C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="00C50E1A" w:rsidRPr="003F0C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B71425" w:rsidRDefault="00B71425" w:rsidP="00BC2AE8">
            <w:pPr>
              <w:autoSpaceDE w:val="0"/>
              <w:autoSpaceDN w:val="0"/>
              <w:adjustRightInd w:val="0"/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302.25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A17D96" w:rsidRDefault="00A17D96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C50E1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A17D96" w:rsidRDefault="00A17D96" w:rsidP="00BC2AE8">
            <w:pPr>
              <w:autoSpaceDE w:val="0"/>
              <w:autoSpaceDN w:val="0"/>
              <w:adjustRightInd w:val="0"/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18.032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81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F57761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30</w:t>
            </w:r>
            <w:r w:rsidR="00C50E1A" w:rsidRPr="0017597F">
              <w:rPr>
                <w:rFonts w:ascii="Times New Roman" w:hAnsi="Times New Roman" w:cs="Times New Roman"/>
                <w:sz w:val="24"/>
                <w:szCs w:val="24"/>
              </w:rPr>
              <w:t>2.34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DF1126" w:rsidRDefault="00C50E1A" w:rsidP="00DF1126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DF11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C50E1A" w:rsidP="00DF1126">
            <w:pPr>
              <w:autoSpaceDE w:val="0"/>
              <w:autoSpaceDN w:val="0"/>
              <w:adjustRightInd w:val="0"/>
              <w:spacing w:after="200"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DF11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956</w:t>
            </w:r>
          </w:p>
        </w:tc>
      </w:tr>
      <w:tr w:rsidR="00C50E1A" w:rsidRPr="00F57761" w:rsidTr="00BC2AE8">
        <w:tc>
          <w:tcPr>
            <w:tcW w:w="959" w:type="dxa"/>
            <w:shd w:val="clear" w:color="auto" w:fill="auto"/>
            <w:vAlign w:val="center"/>
          </w:tcPr>
          <w:p w:rsidR="00C50E1A" w:rsidRPr="00E116B9" w:rsidRDefault="00C50E1A" w:rsidP="00BC2AE8">
            <w:pPr>
              <w:tabs>
                <w:tab w:val="center" w:pos="420"/>
                <w:tab w:val="right" w:pos="840"/>
              </w:tabs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E116B9" w:rsidRDefault="00C50E1A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C50E1A" w:rsidRPr="00F57761" w:rsidRDefault="00B71425" w:rsidP="00BC2AE8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30</w:t>
            </w:r>
            <w:r w:rsidR="00C50E1A" w:rsidRPr="0017597F">
              <w:rPr>
                <w:rFonts w:ascii="Times New Roman" w:hAnsi="Times New Roman" w:cs="Times New Roman"/>
                <w:sz w:val="24"/>
                <w:szCs w:val="24"/>
              </w:rPr>
              <w:t>2.28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50E1A" w:rsidRPr="00DF1126" w:rsidRDefault="00C50E1A" w:rsidP="00DF1126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DF11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50E1A" w:rsidRPr="00F57761" w:rsidRDefault="00C50E1A" w:rsidP="00DF1126">
            <w:pPr>
              <w:spacing w:after="20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759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DF11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1759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="00DF112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0</w:t>
            </w:r>
            <w:bookmarkStart w:id="0" w:name="_GoBack"/>
            <w:bookmarkEnd w:id="0"/>
          </w:p>
        </w:tc>
      </w:tr>
    </w:tbl>
    <w:p w:rsidR="00F57761" w:rsidRPr="000B2A7A" w:rsidRDefault="00F57761" w:rsidP="000B2A7A">
      <w:pPr>
        <w:pStyle w:val="a7"/>
        <w:spacing w:after="0" w:line="240" w:lineRule="auto"/>
        <w:ind w:left="-207" w:right="-144"/>
        <w:rPr>
          <w:rFonts w:ascii="Times New Roman" w:hAnsi="Times New Roman" w:cs="Times New Roman"/>
          <w:sz w:val="24"/>
          <w:szCs w:val="24"/>
        </w:rPr>
      </w:pPr>
    </w:p>
    <w:p w:rsidR="00FF5951" w:rsidRPr="00FF5951" w:rsidRDefault="00FF5951" w:rsidP="00C40E0D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</w:p>
    <w:p w:rsidR="0095695A" w:rsidRPr="00FF5951" w:rsidRDefault="0095695A" w:rsidP="0095695A">
      <w:pPr>
        <w:spacing w:after="0" w:line="240" w:lineRule="auto"/>
        <w:ind w:left="-567" w:right="-144" w:firstLine="360"/>
        <w:rPr>
          <w:rFonts w:ascii="Times New Roman" w:hAnsi="Times New Roman" w:cs="Times New Roman"/>
          <w:sz w:val="24"/>
          <w:szCs w:val="24"/>
        </w:rPr>
      </w:pPr>
    </w:p>
    <w:sectPr w:rsidR="0095695A" w:rsidRPr="00FF5951" w:rsidSect="004D50BB">
      <w:pgSz w:w="11906" w:h="16838"/>
      <w:pgMar w:top="1134" w:right="851" w:bottom="567" w:left="1701" w:header="709" w:footer="454" w:gutter="0"/>
      <w:cols w:space="14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776C" w:rsidRDefault="0077776C" w:rsidP="009E0FC7">
      <w:pPr>
        <w:spacing w:after="0" w:line="240" w:lineRule="auto"/>
      </w:pPr>
      <w:r>
        <w:separator/>
      </w:r>
    </w:p>
  </w:endnote>
  <w:endnote w:type="continuationSeparator" w:id="0">
    <w:p w:rsidR="0077776C" w:rsidRDefault="0077776C" w:rsidP="009E0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84841699"/>
      <w:docPartObj>
        <w:docPartGallery w:val="Page Numbers (Bottom of Page)"/>
        <w:docPartUnique/>
      </w:docPartObj>
    </w:sdtPr>
    <w:sdtContent>
      <w:p w:rsidR="00F57761" w:rsidRDefault="00F5776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1425">
          <w:rPr>
            <w:noProof/>
          </w:rPr>
          <w:t>14</w:t>
        </w:r>
        <w:r>
          <w:fldChar w:fldCharType="end"/>
        </w:r>
      </w:p>
    </w:sdtContent>
  </w:sdt>
  <w:p w:rsidR="00F57761" w:rsidRDefault="00F5776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776C" w:rsidRDefault="0077776C" w:rsidP="009E0FC7">
      <w:pPr>
        <w:spacing w:after="0" w:line="240" w:lineRule="auto"/>
      </w:pPr>
      <w:r>
        <w:separator/>
      </w:r>
    </w:p>
  </w:footnote>
  <w:footnote w:type="continuationSeparator" w:id="0">
    <w:p w:rsidR="0077776C" w:rsidRDefault="0077776C" w:rsidP="009E0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371A6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01A662FA"/>
    <w:multiLevelType w:val="hybridMultilevel"/>
    <w:tmpl w:val="0054F53C"/>
    <w:lvl w:ilvl="0" w:tplc="33B4D774">
      <w:start w:val="1"/>
      <w:numFmt w:val="upperRoman"/>
      <w:lvlText w:val="%1."/>
      <w:lvlJc w:val="left"/>
      <w:pPr>
        <w:ind w:left="153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141D49CA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19F21C6E"/>
    <w:multiLevelType w:val="hybridMultilevel"/>
    <w:tmpl w:val="805A76A6"/>
    <w:lvl w:ilvl="0" w:tplc="656AE9A2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5">
    <w:nsid w:val="2EB21DED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6">
    <w:nsid w:val="34834F56"/>
    <w:multiLevelType w:val="hybridMultilevel"/>
    <w:tmpl w:val="51B8893A"/>
    <w:lvl w:ilvl="0" w:tplc="A622D656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7">
    <w:nsid w:val="3E8C4DE4"/>
    <w:multiLevelType w:val="hybridMultilevel"/>
    <w:tmpl w:val="3F447A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7F43E4"/>
    <w:multiLevelType w:val="hybridMultilevel"/>
    <w:tmpl w:val="A0E624CE"/>
    <w:lvl w:ilvl="0" w:tplc="7138DD3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1005BB"/>
    <w:multiLevelType w:val="multilevel"/>
    <w:tmpl w:val="CF30116E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1">
    <w:nsid w:val="64A3021E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>
    <w:nsid w:val="6E312845"/>
    <w:multiLevelType w:val="hybridMultilevel"/>
    <w:tmpl w:val="0230618E"/>
    <w:lvl w:ilvl="0" w:tplc="AD423330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8"/>
  </w:num>
  <w:num w:numId="4">
    <w:abstractNumId w:val="1"/>
  </w:num>
  <w:num w:numId="5">
    <w:abstractNumId w:val="6"/>
  </w:num>
  <w:num w:numId="6">
    <w:abstractNumId w:val="2"/>
  </w:num>
  <w:num w:numId="7">
    <w:abstractNumId w:val="9"/>
  </w:num>
  <w:num w:numId="8">
    <w:abstractNumId w:val="13"/>
  </w:num>
  <w:num w:numId="9">
    <w:abstractNumId w:val="3"/>
  </w:num>
  <w:num w:numId="10">
    <w:abstractNumId w:val="7"/>
  </w:num>
  <w:num w:numId="11">
    <w:abstractNumId w:val="10"/>
  </w:num>
  <w:num w:numId="12">
    <w:abstractNumId w:val="0"/>
  </w:num>
  <w:num w:numId="13">
    <w:abstractNumId w:val="11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868"/>
    <w:rsid w:val="000005E4"/>
    <w:rsid w:val="00001DE0"/>
    <w:rsid w:val="00060199"/>
    <w:rsid w:val="00083806"/>
    <w:rsid w:val="000B2A7A"/>
    <w:rsid w:val="000C5420"/>
    <w:rsid w:val="000F172F"/>
    <w:rsid w:val="001344BE"/>
    <w:rsid w:val="00174FB0"/>
    <w:rsid w:val="0017597F"/>
    <w:rsid w:val="0018201F"/>
    <w:rsid w:val="001C2DBF"/>
    <w:rsid w:val="001D6C5B"/>
    <w:rsid w:val="001E6AF5"/>
    <w:rsid w:val="00215354"/>
    <w:rsid w:val="0025543B"/>
    <w:rsid w:val="00261358"/>
    <w:rsid w:val="003C554E"/>
    <w:rsid w:val="003F0C3B"/>
    <w:rsid w:val="0041691F"/>
    <w:rsid w:val="00447E27"/>
    <w:rsid w:val="004D50BB"/>
    <w:rsid w:val="00537A0E"/>
    <w:rsid w:val="005820FA"/>
    <w:rsid w:val="00630F9C"/>
    <w:rsid w:val="0066496B"/>
    <w:rsid w:val="006A6EED"/>
    <w:rsid w:val="006B776C"/>
    <w:rsid w:val="006C2802"/>
    <w:rsid w:val="006D0921"/>
    <w:rsid w:val="006E3C15"/>
    <w:rsid w:val="007113B6"/>
    <w:rsid w:val="0071445C"/>
    <w:rsid w:val="00725631"/>
    <w:rsid w:val="0075763F"/>
    <w:rsid w:val="0077776C"/>
    <w:rsid w:val="007B320E"/>
    <w:rsid w:val="008444D8"/>
    <w:rsid w:val="008511CC"/>
    <w:rsid w:val="008A792F"/>
    <w:rsid w:val="008E49A2"/>
    <w:rsid w:val="008E7B69"/>
    <w:rsid w:val="0095695A"/>
    <w:rsid w:val="009B43BC"/>
    <w:rsid w:val="009C1486"/>
    <w:rsid w:val="009E0FC7"/>
    <w:rsid w:val="009F5D2A"/>
    <w:rsid w:val="00A021C7"/>
    <w:rsid w:val="00A17D96"/>
    <w:rsid w:val="00A52162"/>
    <w:rsid w:val="00A80970"/>
    <w:rsid w:val="00A84CDB"/>
    <w:rsid w:val="00AC56E4"/>
    <w:rsid w:val="00B4772C"/>
    <w:rsid w:val="00B71425"/>
    <w:rsid w:val="00B84FA1"/>
    <w:rsid w:val="00BF7F0A"/>
    <w:rsid w:val="00C0021D"/>
    <w:rsid w:val="00C40E0D"/>
    <w:rsid w:val="00C505B3"/>
    <w:rsid w:val="00C50E1A"/>
    <w:rsid w:val="00C661DB"/>
    <w:rsid w:val="00C866E2"/>
    <w:rsid w:val="00D306FA"/>
    <w:rsid w:val="00D455F0"/>
    <w:rsid w:val="00D90699"/>
    <w:rsid w:val="00DD285F"/>
    <w:rsid w:val="00DD74D8"/>
    <w:rsid w:val="00DE5339"/>
    <w:rsid w:val="00DF1126"/>
    <w:rsid w:val="00E116B9"/>
    <w:rsid w:val="00E37C46"/>
    <w:rsid w:val="00E74867"/>
    <w:rsid w:val="00F05DC2"/>
    <w:rsid w:val="00F57761"/>
    <w:rsid w:val="00F62B78"/>
    <w:rsid w:val="00F83868"/>
    <w:rsid w:val="00F955ED"/>
    <w:rsid w:val="00FB68F0"/>
    <w:rsid w:val="00FF5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7761"/>
    <w:pPr>
      <w:keepNext/>
      <w:keepLines/>
      <w:spacing w:before="480" w:after="0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57761"/>
    <w:pPr>
      <w:keepNext/>
      <w:keepLines/>
      <w:spacing w:before="200" w:after="0"/>
      <w:outlineLvl w:val="1"/>
    </w:pPr>
    <w:rPr>
      <w:rFonts w:ascii="Times New Roman" w:eastAsiaTheme="majorEastAsia" w:hAnsi="Times New Roman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E0FC7"/>
  </w:style>
  <w:style w:type="paragraph" w:styleId="a5">
    <w:name w:val="footer"/>
    <w:basedOn w:val="a"/>
    <w:link w:val="a6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E0FC7"/>
  </w:style>
  <w:style w:type="paragraph" w:styleId="a7">
    <w:name w:val="List Paragraph"/>
    <w:basedOn w:val="a"/>
    <w:uiPriority w:val="34"/>
    <w:qFormat/>
    <w:rsid w:val="008E7B69"/>
    <w:pPr>
      <w:ind w:left="720"/>
      <w:contextualSpacing/>
    </w:pPr>
  </w:style>
  <w:style w:type="paragraph" w:styleId="a8">
    <w:name w:val="No Spacing"/>
    <w:uiPriority w:val="1"/>
    <w:qFormat/>
    <w:rsid w:val="008E7B69"/>
    <w:pPr>
      <w:spacing w:after="0" w:line="240" w:lineRule="auto"/>
    </w:pPr>
    <w:rPr>
      <w:rFonts w:cstheme="minorHAnsi"/>
      <w:sz w:val="28"/>
      <w:szCs w:val="20"/>
    </w:rPr>
  </w:style>
  <w:style w:type="table" w:styleId="a9">
    <w:name w:val="Table Grid"/>
    <w:basedOn w:val="a1"/>
    <w:uiPriority w:val="59"/>
    <w:rsid w:val="00174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B477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4772C"/>
    <w:rPr>
      <w:rFonts w:ascii="Tahoma" w:hAnsi="Tahoma" w:cs="Tahoma"/>
      <w:sz w:val="16"/>
      <w:szCs w:val="16"/>
    </w:rPr>
  </w:style>
  <w:style w:type="paragraph" w:styleId="ac">
    <w:name w:val="Body Text"/>
    <w:aliases w:val="Основной текст Знак2 Знак,Основной текст Знак1 Знак1 Знак,Основной текст Знак Знак Знак1 Знак,Основной текст Знак1 Знак Знак Знак,Основной текст Знак Знак Знак Знак1 Знак,Основной текст Знак Знак1 Знак"/>
    <w:basedOn w:val="a"/>
    <w:link w:val="ad"/>
    <w:semiHidden/>
    <w:rsid w:val="0072563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Основной текст Знак"/>
    <w:basedOn w:val="a0"/>
    <w:link w:val="ac"/>
    <w:semiHidden/>
    <w:rsid w:val="0072563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e">
    <w:name w:val="НормальныйБезОтступа"/>
    <w:basedOn w:val="a"/>
    <w:next w:val="ac"/>
    <w:rsid w:val="00725631"/>
    <w:pPr>
      <w:spacing w:after="0" w:line="194" w:lineRule="auto"/>
      <w:jc w:val="both"/>
    </w:pPr>
    <w:rPr>
      <w:rFonts w:ascii="Times New Roman" w:eastAsia="Times New Roman" w:hAnsi="Times New Roman" w:cs="Times New Roman"/>
      <w:lang w:eastAsia="ru-RU"/>
    </w:rPr>
  </w:style>
  <w:style w:type="paragraph" w:customStyle="1" w:styleId="af">
    <w:name w:val="форм"/>
    <w:basedOn w:val="a"/>
    <w:rsid w:val="00725631"/>
    <w:pPr>
      <w:tabs>
        <w:tab w:val="center" w:pos="3345"/>
        <w:tab w:val="right" w:pos="6747"/>
      </w:tabs>
      <w:overflowPunct w:val="0"/>
      <w:autoSpaceDE w:val="0"/>
      <w:autoSpaceDN w:val="0"/>
      <w:adjustRightInd w:val="0"/>
      <w:spacing w:before="80" w:after="120" w:line="240" w:lineRule="auto"/>
      <w:textAlignment w:val="baseline"/>
    </w:pPr>
    <w:rPr>
      <w:rFonts w:ascii="Times New Roman" w:eastAsia="Times New Roman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57761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57761"/>
    <w:rPr>
      <w:rFonts w:ascii="Times New Roman" w:eastAsiaTheme="majorEastAsia" w:hAnsi="Times New Roman" w:cstheme="majorBidi"/>
      <w:bCs/>
      <w:i/>
      <w:sz w:val="24"/>
      <w:szCs w:val="26"/>
    </w:rPr>
  </w:style>
  <w:style w:type="numbering" w:customStyle="1" w:styleId="11">
    <w:name w:val="Нет списка1"/>
    <w:next w:val="a2"/>
    <w:uiPriority w:val="99"/>
    <w:semiHidden/>
    <w:unhideWhenUsed/>
    <w:rsid w:val="00F57761"/>
  </w:style>
  <w:style w:type="table" w:customStyle="1" w:styleId="12">
    <w:name w:val="Сетка таблицы1"/>
    <w:basedOn w:val="a1"/>
    <w:next w:val="a9"/>
    <w:uiPriority w:val="59"/>
    <w:rsid w:val="00F577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F57761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57761"/>
    <w:pPr>
      <w:tabs>
        <w:tab w:val="center" w:pos="4680"/>
        <w:tab w:val="right" w:pos="9360"/>
      </w:tabs>
    </w:pPr>
    <w:rPr>
      <w:rFonts w:ascii="Times New Roman" w:hAnsi="Times New Roman"/>
      <w:lang w:val="en-US"/>
    </w:rPr>
  </w:style>
  <w:style w:type="character" w:customStyle="1" w:styleId="MTDisplayEquation0">
    <w:name w:val="MTDisplayEquation Знак"/>
    <w:basedOn w:val="a0"/>
    <w:link w:val="MTDisplayEquation"/>
    <w:rsid w:val="00F57761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F57761"/>
    <w:rPr>
      <w:rFonts w:cs="Times New Roman"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57761"/>
    <w:pPr>
      <w:keepNext/>
      <w:keepLines/>
      <w:spacing w:before="480" w:after="0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57761"/>
    <w:pPr>
      <w:keepNext/>
      <w:keepLines/>
      <w:spacing w:before="200" w:after="0"/>
      <w:outlineLvl w:val="1"/>
    </w:pPr>
    <w:rPr>
      <w:rFonts w:ascii="Times New Roman" w:eastAsiaTheme="majorEastAsia" w:hAnsi="Times New Roman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E0FC7"/>
  </w:style>
  <w:style w:type="paragraph" w:styleId="a5">
    <w:name w:val="footer"/>
    <w:basedOn w:val="a"/>
    <w:link w:val="a6"/>
    <w:uiPriority w:val="99"/>
    <w:unhideWhenUsed/>
    <w:rsid w:val="009E0F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E0FC7"/>
  </w:style>
  <w:style w:type="paragraph" w:styleId="a7">
    <w:name w:val="List Paragraph"/>
    <w:basedOn w:val="a"/>
    <w:uiPriority w:val="34"/>
    <w:qFormat/>
    <w:rsid w:val="008E7B69"/>
    <w:pPr>
      <w:ind w:left="720"/>
      <w:contextualSpacing/>
    </w:pPr>
  </w:style>
  <w:style w:type="paragraph" w:styleId="a8">
    <w:name w:val="No Spacing"/>
    <w:uiPriority w:val="1"/>
    <w:qFormat/>
    <w:rsid w:val="008E7B69"/>
    <w:pPr>
      <w:spacing w:after="0" w:line="240" w:lineRule="auto"/>
    </w:pPr>
    <w:rPr>
      <w:rFonts w:cstheme="minorHAnsi"/>
      <w:sz w:val="28"/>
      <w:szCs w:val="20"/>
    </w:rPr>
  </w:style>
  <w:style w:type="table" w:styleId="a9">
    <w:name w:val="Table Grid"/>
    <w:basedOn w:val="a1"/>
    <w:uiPriority w:val="59"/>
    <w:rsid w:val="00174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B477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4772C"/>
    <w:rPr>
      <w:rFonts w:ascii="Tahoma" w:hAnsi="Tahoma" w:cs="Tahoma"/>
      <w:sz w:val="16"/>
      <w:szCs w:val="16"/>
    </w:rPr>
  </w:style>
  <w:style w:type="paragraph" w:styleId="ac">
    <w:name w:val="Body Text"/>
    <w:aliases w:val="Основной текст Знак2 Знак,Основной текст Знак1 Знак1 Знак,Основной текст Знак Знак Знак1 Знак,Основной текст Знак1 Знак Знак Знак,Основной текст Знак Знак Знак Знак1 Знак,Основной текст Знак Знак1 Знак"/>
    <w:basedOn w:val="a"/>
    <w:link w:val="ad"/>
    <w:semiHidden/>
    <w:rsid w:val="0072563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Основной текст Знак"/>
    <w:basedOn w:val="a0"/>
    <w:link w:val="ac"/>
    <w:semiHidden/>
    <w:rsid w:val="0072563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e">
    <w:name w:val="НормальныйБезОтступа"/>
    <w:basedOn w:val="a"/>
    <w:next w:val="ac"/>
    <w:rsid w:val="00725631"/>
    <w:pPr>
      <w:spacing w:after="0" w:line="194" w:lineRule="auto"/>
      <w:jc w:val="both"/>
    </w:pPr>
    <w:rPr>
      <w:rFonts w:ascii="Times New Roman" w:eastAsia="Times New Roman" w:hAnsi="Times New Roman" w:cs="Times New Roman"/>
      <w:lang w:eastAsia="ru-RU"/>
    </w:rPr>
  </w:style>
  <w:style w:type="paragraph" w:customStyle="1" w:styleId="af">
    <w:name w:val="форм"/>
    <w:basedOn w:val="a"/>
    <w:rsid w:val="00725631"/>
    <w:pPr>
      <w:tabs>
        <w:tab w:val="center" w:pos="3345"/>
        <w:tab w:val="right" w:pos="6747"/>
      </w:tabs>
      <w:overflowPunct w:val="0"/>
      <w:autoSpaceDE w:val="0"/>
      <w:autoSpaceDN w:val="0"/>
      <w:adjustRightInd w:val="0"/>
      <w:spacing w:before="80" w:after="120" w:line="240" w:lineRule="auto"/>
      <w:textAlignment w:val="baseline"/>
    </w:pPr>
    <w:rPr>
      <w:rFonts w:ascii="Times New Roman" w:eastAsia="Times New Roman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57761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57761"/>
    <w:rPr>
      <w:rFonts w:ascii="Times New Roman" w:eastAsiaTheme="majorEastAsia" w:hAnsi="Times New Roman" w:cstheme="majorBidi"/>
      <w:bCs/>
      <w:i/>
      <w:sz w:val="24"/>
      <w:szCs w:val="26"/>
    </w:rPr>
  </w:style>
  <w:style w:type="numbering" w:customStyle="1" w:styleId="11">
    <w:name w:val="Нет списка1"/>
    <w:next w:val="a2"/>
    <w:uiPriority w:val="99"/>
    <w:semiHidden/>
    <w:unhideWhenUsed/>
    <w:rsid w:val="00F57761"/>
  </w:style>
  <w:style w:type="table" w:customStyle="1" w:styleId="12">
    <w:name w:val="Сетка таблицы1"/>
    <w:basedOn w:val="a1"/>
    <w:next w:val="a9"/>
    <w:uiPriority w:val="59"/>
    <w:rsid w:val="00F577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F57761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57761"/>
    <w:pPr>
      <w:tabs>
        <w:tab w:val="center" w:pos="4680"/>
        <w:tab w:val="right" w:pos="9360"/>
      </w:tabs>
    </w:pPr>
    <w:rPr>
      <w:rFonts w:ascii="Times New Roman" w:hAnsi="Times New Roman"/>
      <w:lang w:val="en-US"/>
    </w:rPr>
  </w:style>
  <w:style w:type="character" w:customStyle="1" w:styleId="MTDisplayEquation0">
    <w:name w:val="MTDisplayEquation Знак"/>
    <w:basedOn w:val="a0"/>
    <w:link w:val="MTDisplayEquation"/>
    <w:rsid w:val="00F57761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F57761"/>
    <w:rPr>
      <w:rFonts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15</Pages>
  <Words>6952</Words>
  <Characters>39633</Characters>
  <Application>Microsoft Office Word</Application>
  <DocSecurity>0</DocSecurity>
  <Lines>330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rushstation</Company>
  <LinksUpToDate>false</LinksUpToDate>
  <CharactersWithSpaces>46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uha</dc:creator>
  <cp:keywords/>
  <dc:description/>
  <cp:lastModifiedBy>Kauha</cp:lastModifiedBy>
  <cp:revision>66</cp:revision>
  <dcterms:created xsi:type="dcterms:W3CDTF">2013-02-24T21:26:00Z</dcterms:created>
  <dcterms:modified xsi:type="dcterms:W3CDTF">2013-04-21T20:34:00Z</dcterms:modified>
</cp:coreProperties>
</file>